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1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6"/>
        <w:gridCol w:w="5870"/>
      </w:tblGrid>
      <w:tr w:rsidR="002B04B4" w:rsidRPr="002B04B4" w14:paraId="716AFF81" w14:textId="77777777" w:rsidTr="00767043">
        <w:tc>
          <w:tcPr>
            <w:tcW w:w="4336" w:type="dxa"/>
          </w:tcPr>
          <w:p w14:paraId="54E5A313" w14:textId="77777777" w:rsidR="002B04B4" w:rsidRPr="002B04B4" w:rsidRDefault="002B04B4" w:rsidP="002B04B4">
            <w:pPr>
              <w:spacing w:line="256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bookmarkStart w:id="0" w:name="_Hlk121142306"/>
            <w:bookmarkEnd w:id="0"/>
            <w:r w:rsidRPr="002B04B4">
              <w:rPr>
                <w:rFonts w:cs="Times New Roman"/>
                <w:color w:val="000000" w:themeColor="text1"/>
                <w:sz w:val="26"/>
                <w:szCs w:val="26"/>
              </w:rPr>
              <w:t xml:space="preserve">     UBND QUẬN TÂN BÌNH</w:t>
            </w:r>
          </w:p>
          <w:p w14:paraId="08ADFEF3" w14:textId="77777777" w:rsidR="002B04B4" w:rsidRPr="002B04B4" w:rsidRDefault="002B04B4" w:rsidP="002B04B4">
            <w:pPr>
              <w:spacing w:line="256" w:lineRule="auto"/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B04B4">
              <w:rPr>
                <w:rFonts w:cs="Times New Roman"/>
                <w:b/>
                <w:color w:val="000000" w:themeColor="text1"/>
                <w:sz w:val="26"/>
                <w:szCs w:val="26"/>
              </w:rPr>
              <w:t>TRƯỜNG THCS NGÔ SĨ LIÊN</w:t>
            </w:r>
          </w:p>
          <w:p w14:paraId="161A6B19" w14:textId="77777777" w:rsidR="002B04B4" w:rsidRPr="002B04B4" w:rsidRDefault="002B04B4" w:rsidP="002B04B4">
            <w:pPr>
              <w:spacing w:line="312" w:lineRule="auto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B04B4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716608" behindDoc="0" locked="0" layoutInCell="1" allowOverlap="1" wp14:anchorId="30D8F2F9" wp14:editId="0DEDFEB8">
                      <wp:simplePos x="0" y="0"/>
                      <wp:positionH relativeFrom="column">
                        <wp:posOffset>358042</wp:posOffset>
                      </wp:positionH>
                      <wp:positionV relativeFrom="paragraph">
                        <wp:posOffset>90707</wp:posOffset>
                      </wp:positionV>
                      <wp:extent cx="1661160" cy="316230"/>
                      <wp:effectExtent l="0" t="0" r="15240" b="26670"/>
                      <wp:wrapSquare wrapText="bothSides"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61160" cy="3162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0C8A66" w14:textId="77777777" w:rsidR="002B04B4" w:rsidRPr="00A97760" w:rsidRDefault="002B04B4" w:rsidP="002B04B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B340AC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CHÍNH THỨC</w:t>
                                  </w:r>
                                </w:p>
                                <w:p w14:paraId="2C26505C" w14:textId="77777777" w:rsidR="002B04B4" w:rsidRDefault="002B04B4" w:rsidP="002B04B4">
                                  <w:pPr>
                                    <w:jc w:val="center"/>
                                    <w:rPr>
                                      <w:rFonts w:ascii="Calibri" w:hAnsi="Calibri" w:cs="Arial"/>
                                    </w:rPr>
                                  </w:pPr>
                                </w:p>
                              </w:txbxContent>
                            </wps:txbx>
                            <wps:bodyPr rot="0" vertOverflow="clip" horzOverflow="clip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0D8F2F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26" type="#_x0000_t202" style="position:absolute;left:0;text-align:left;margin-left:28.2pt;margin-top:7.15pt;width:130.8pt;height:24.9pt;z-index:251716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">
                      <v:textbox>
                        <w:txbxContent>
                          <w:p w14:paraId="700C8A66" w14:textId="77777777" w:rsidR="002B04B4" w:rsidRPr="00A97760" w:rsidRDefault="002B04B4" w:rsidP="002B04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B340AC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  <w:t>CHÍNH THỨC</w:t>
                            </w:r>
                          </w:p>
                          <w:p w14:paraId="2C26505C" w14:textId="77777777" w:rsidR="002B04B4" w:rsidRDefault="002B04B4" w:rsidP="002B04B4">
                            <w:pPr>
                              <w:jc w:val="center"/>
                              <w:rPr>
                                <w:rFonts w:ascii="Calibri" w:hAnsi="Calibri" w:cs="Arial"/>
                              </w:rPr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2B04B4">
              <w:rPr>
                <w:rFonts w:cs="Times New Roman"/>
                <w:color w:val="000000" w:themeColor="text1"/>
                <w:sz w:val="26"/>
                <w:szCs w:val="26"/>
              </w:rPr>
              <w:t xml:space="preserve">              </w:t>
            </w:r>
          </w:p>
          <w:p w14:paraId="0E8B681D" w14:textId="77777777" w:rsidR="002B04B4" w:rsidRPr="002B04B4" w:rsidRDefault="002B04B4" w:rsidP="002B04B4">
            <w:pPr>
              <w:spacing w:line="312" w:lineRule="auto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525E5B2" w14:textId="77777777" w:rsidR="002B04B4" w:rsidRPr="002B04B4" w:rsidRDefault="002B04B4" w:rsidP="002B04B4">
            <w:pPr>
              <w:spacing w:line="312" w:lineRule="auto"/>
              <w:jc w:val="both"/>
              <w:rPr>
                <w:rFonts w:cs="Times New Roman"/>
                <w:b/>
                <w:i/>
                <w:color w:val="000000" w:themeColor="text1"/>
                <w:sz w:val="26"/>
                <w:szCs w:val="26"/>
                <w:u w:val="single"/>
                <w:lang w:val="it-IT"/>
              </w:rPr>
            </w:pPr>
            <w:r w:rsidRPr="002B04B4">
              <w:rPr>
                <w:rFonts w:cs="Times New Roman"/>
                <w:i/>
                <w:color w:val="000000" w:themeColor="text1"/>
                <w:sz w:val="26"/>
                <w:szCs w:val="26"/>
              </w:rPr>
              <w:t xml:space="preserve">              (Đề gồm 02 trang)</w:t>
            </w:r>
          </w:p>
        </w:tc>
        <w:tc>
          <w:tcPr>
            <w:tcW w:w="5870" w:type="dxa"/>
          </w:tcPr>
          <w:p w14:paraId="69E9AA3D" w14:textId="77777777" w:rsidR="002B04B4" w:rsidRPr="002B04B4" w:rsidRDefault="002B04B4" w:rsidP="002B04B4">
            <w:pPr>
              <w:spacing w:line="256" w:lineRule="auto"/>
              <w:jc w:val="center"/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2B04B4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t>ĐỀ KIỂM TRA HỌC KÌ I</w:t>
            </w:r>
          </w:p>
          <w:p w14:paraId="4434D86D" w14:textId="77777777" w:rsidR="002B04B4" w:rsidRPr="002B04B4" w:rsidRDefault="002B04B4" w:rsidP="002B04B4">
            <w:pPr>
              <w:spacing w:line="256" w:lineRule="auto"/>
              <w:jc w:val="center"/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2B04B4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t>NĂM HỌC 2022 – 2023</w:t>
            </w:r>
          </w:p>
          <w:p w14:paraId="3A5FA783" w14:textId="2E42E751" w:rsidR="002B04B4" w:rsidRPr="002B04B4" w:rsidRDefault="002B04B4" w:rsidP="002B04B4">
            <w:pPr>
              <w:spacing w:line="256" w:lineRule="auto"/>
              <w:jc w:val="center"/>
              <w:rPr>
                <w:rFonts w:cs="Times New Roman"/>
                <w:b/>
                <w:noProof/>
                <w:color w:val="000000" w:themeColor="text1"/>
                <w:sz w:val="26"/>
                <w:szCs w:val="26"/>
                <w:lang w:val="it-IT"/>
              </w:rPr>
            </w:pPr>
            <w:r w:rsidRPr="002B04B4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t xml:space="preserve">MÔN: TOÁN </w:t>
            </w:r>
            <w:r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t>6</w:t>
            </w:r>
          </w:p>
          <w:p w14:paraId="02AA253C" w14:textId="77777777" w:rsidR="002B04B4" w:rsidRPr="002B04B4" w:rsidRDefault="002B04B4" w:rsidP="002B04B4">
            <w:pPr>
              <w:spacing w:line="256" w:lineRule="auto"/>
              <w:jc w:val="center"/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2B04B4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t xml:space="preserve">Thời gian làm bài: 90 phút </w:t>
            </w:r>
          </w:p>
          <w:p w14:paraId="54631DB3" w14:textId="77777777" w:rsidR="002B04B4" w:rsidRPr="002B04B4" w:rsidRDefault="002B04B4" w:rsidP="002B04B4">
            <w:pPr>
              <w:spacing w:line="256" w:lineRule="auto"/>
              <w:jc w:val="center"/>
              <w:rPr>
                <w:rFonts w:cs="Times New Roman"/>
                <w:i/>
                <w:noProof/>
                <w:color w:val="000000" w:themeColor="text1"/>
                <w:sz w:val="26"/>
                <w:szCs w:val="26"/>
              </w:rPr>
            </w:pPr>
            <w:r w:rsidRPr="002B04B4">
              <w:rPr>
                <w:rFonts w:cs="Times New Roman"/>
                <w:i/>
                <w:noProof/>
                <w:color w:val="000000" w:themeColor="text1"/>
                <w:sz w:val="26"/>
                <w:szCs w:val="26"/>
              </w:rPr>
              <w:t>(Không kể thời gian phát đề)</w:t>
            </w:r>
          </w:p>
          <w:p w14:paraId="797750FD" w14:textId="77777777" w:rsidR="002B04B4" w:rsidRPr="002B04B4" w:rsidRDefault="002B04B4" w:rsidP="002B04B4">
            <w:pPr>
              <w:spacing w:line="312" w:lineRule="auto"/>
              <w:jc w:val="both"/>
              <w:rPr>
                <w:rFonts w:cs="Times New Roman"/>
                <w:b/>
                <w:color w:val="000000" w:themeColor="text1"/>
                <w:sz w:val="26"/>
                <w:szCs w:val="26"/>
                <w:u w:val="single"/>
                <w:lang w:val="it-IT"/>
              </w:rPr>
            </w:pPr>
          </w:p>
        </w:tc>
      </w:tr>
    </w:tbl>
    <w:p w14:paraId="56FD09D5" w14:textId="5BB7E637" w:rsidR="00583733" w:rsidRPr="00FF479A" w:rsidRDefault="00583733" w:rsidP="003804F2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</w:pPr>
      <w:r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sv-SE"/>
        </w:rPr>
        <w:t>Bài 1</w:t>
      </w:r>
      <w:r w:rsidR="008C52BA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sv-SE"/>
        </w:rPr>
        <w:t xml:space="preserve">. 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sv-SE"/>
        </w:rPr>
        <w:t>(</w:t>
      </w:r>
      <w:r w:rsidR="00EF4071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sv-SE"/>
        </w:rPr>
        <w:t>3</w:t>
      </w:r>
      <w:r w:rsidR="005A1693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sv-SE"/>
        </w:rPr>
        <w:t xml:space="preserve">,0 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sv-SE"/>
        </w:rPr>
        <w:t>đ</w:t>
      </w:r>
      <w:r w:rsidR="008C52BA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sv-SE"/>
        </w:rPr>
        <w:t>iểm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sv-SE"/>
        </w:rPr>
        <w:t>)</w:t>
      </w:r>
      <w:r w:rsidR="008C52BA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sv-SE"/>
        </w:rPr>
        <w:t xml:space="preserve"> 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>Tính (tính hợp lý nếu có thể):</w:t>
      </w:r>
    </w:p>
    <w:p w14:paraId="523B26DE" w14:textId="683EBB34" w:rsidR="00DF5141" w:rsidRPr="00FF479A" w:rsidRDefault="00341E88" w:rsidP="00D976F8">
      <w:pPr>
        <w:spacing w:before="120" w:after="0" w:line="240" w:lineRule="auto"/>
        <w:ind w:firstLine="27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position w:val="-38"/>
          <w:sz w:val="26"/>
          <w:szCs w:val="26"/>
        </w:rPr>
        <w:object w:dxaOrig="6640" w:dyaOrig="900" w14:anchorId="424EF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pt;height:45pt" o:ole="">
            <v:imagedata r:id="rId8" o:title=""/>
          </v:shape>
          <o:OLEObject Type="Embed" ProgID="Equation.DSMT4" ShapeID="_x0000_i1025" DrawAspect="Content" ObjectID="_1734778144" r:id="rId9"/>
        </w:object>
      </w:r>
    </w:p>
    <w:p w14:paraId="758E397E" w14:textId="71C5182B" w:rsidR="00583733" w:rsidRPr="00FF479A" w:rsidRDefault="00583733" w:rsidP="003804F2">
      <w:pPr>
        <w:spacing w:before="120"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ài 2</w:t>
      </w:r>
      <w:r w:rsidR="00D15714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(1,</w:t>
      </w:r>
      <w:r w:rsidR="00EF4071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75</w:t>
      </w:r>
      <w:r w:rsidR="00D15714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điểm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)</w:t>
      </w:r>
      <w:r w:rsidR="00D15714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</w:t>
      </w:r>
      <w:r w:rsidR="00DF5141" w:rsidRPr="00FF479A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00" w:dyaOrig="279" w14:anchorId="05BED7FD">
          <v:shape id="_x0000_i1026" type="#_x0000_t75" style="width:36pt;height:14.25pt" o:ole="">
            <v:imagedata r:id="rId10" o:title=""/>
          </v:shape>
          <o:OLEObject Type="Embed" ProgID="Equation.DSMT4" ShapeID="_x0000_i1026" DrawAspect="Content" ObjectID="_1734778145" r:id="rId11"/>
        </w:objec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iết:</w:t>
      </w:r>
    </w:p>
    <w:p w14:paraId="6C408909" w14:textId="563274C6" w:rsidR="00583733" w:rsidRPr="00FF479A" w:rsidRDefault="00E7651D" w:rsidP="00D976F8">
      <w:pPr>
        <w:spacing w:after="0" w:line="240" w:lineRule="auto"/>
        <w:ind w:firstLine="27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8300" w:dyaOrig="440" w14:anchorId="34060E7D">
          <v:shape id="_x0000_i1027" type="#_x0000_t75" style="width:419.25pt;height:21.75pt" o:ole="">
            <v:imagedata r:id="rId12" o:title=""/>
          </v:shape>
          <o:OLEObject Type="Embed" ProgID="Equation.DSMT4" ShapeID="_x0000_i1027" DrawAspect="Content" ObjectID="_1734778146" r:id="rId13"/>
        </w:object>
      </w:r>
    </w:p>
    <w:p w14:paraId="731CCD83" w14:textId="77777777" w:rsidR="005A1693" w:rsidRPr="00FF479A" w:rsidRDefault="00583733" w:rsidP="005A1693">
      <w:pPr>
        <w:tabs>
          <w:tab w:val="left" w:pos="741"/>
          <w:tab w:val="left" w:pos="7200"/>
        </w:tabs>
        <w:spacing w:before="120"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ài 3</w:t>
      </w:r>
      <w:r w:rsidR="00D15714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(</w:t>
      </w:r>
      <w:r w:rsidR="00EF4071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0</w:t>
      </w:r>
      <w:r w:rsidR="00D15714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,</w:t>
      </w:r>
      <w:r w:rsidR="00EF4071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75</w:t>
      </w:r>
      <w:r w:rsidR="00D15714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điểm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)</w:t>
      </w:r>
      <w:r w:rsidR="00D15714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Nam</w:t>
      </w:r>
      <w:r w:rsidR="001C453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ùng tiền tiết kiệm</w:t>
      </w:r>
      <w:r w:rsidR="00D430E3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uẩn bị phần trang trí cho buổi tiệc sinh nhật sắp tới</w:t>
      </w:r>
      <w:r w:rsidR="00DC2CD4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. B</w:t>
      </w:r>
      <w:r w:rsidR="00D430E3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ạn đã mua 4 </w:t>
      </w:r>
      <w:r w:rsidR="00E64F0C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bộ</w:t>
      </w:r>
      <w:r w:rsidR="00D430E3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ong bóng, 3 </w:t>
      </w:r>
      <w:r w:rsidR="00AE1A51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ây trang trí chữ. </w:t>
      </w:r>
      <w:r w:rsidR="001C453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iết mỗi </w:t>
      </w:r>
      <w:r w:rsidR="00E64F0C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bộ</w:t>
      </w:r>
      <w:r w:rsidR="001C453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ong bóng giá </w:t>
      </w:r>
      <w:r w:rsidR="00E7651D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25</w:t>
      </w:r>
      <w:r w:rsidR="001C453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000 đồng, mỗi dây trang trí chữ giá 15 000 đồng.</w:t>
      </w:r>
    </w:p>
    <w:p w14:paraId="16865FBF" w14:textId="77777777" w:rsidR="005A1693" w:rsidRPr="00FF479A" w:rsidRDefault="005A1693" w:rsidP="005A1693">
      <w:pPr>
        <w:tabs>
          <w:tab w:val="left" w:pos="720"/>
          <w:tab w:val="left" w:pos="7200"/>
        </w:tabs>
        <w:spacing w:before="120"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="001C453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ính số tiền 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Nam</w:t>
      </w:r>
      <w:r w:rsidR="001C453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ùng để mua 2 loại phụ kiện trang trí trên.</w:t>
      </w:r>
    </w:p>
    <w:p w14:paraId="5935C699" w14:textId="5F1F2123" w:rsidR="001C4539" w:rsidRPr="00FF479A" w:rsidRDefault="005A1693" w:rsidP="005A1693">
      <w:pPr>
        <w:tabs>
          <w:tab w:val="left" w:pos="720"/>
          <w:tab w:val="left" w:pos="7200"/>
        </w:tabs>
        <w:spacing w:before="120"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="001C4539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Biết </w:t>
      </w:r>
      <w:r w:rsidR="00DC2CD4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sau khi mua xong 2 món trên bạn còn lại </w:t>
      </w:r>
      <w:r w:rsidR="00175568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35</w:t>
      </w:r>
      <w:r w:rsidR="00DC2CD4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000 đồng. Hỏi với số tiền còn lại đó 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Nam</w:t>
      </w:r>
      <w:r w:rsidR="00DC2CD4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mua </w:t>
      </w:r>
      <w:r w:rsidR="00175568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được nhiều nhất mấy túi pháo bông, biết giá mỗi túi là 6 000 đồng.</w:t>
      </w:r>
    </w:p>
    <w:p w14:paraId="6F59CA87" w14:textId="27BAEF07" w:rsidR="00583733" w:rsidRPr="00FF479A" w:rsidRDefault="00583733" w:rsidP="00175568">
      <w:pPr>
        <w:pStyle w:val="ListParagraph"/>
        <w:tabs>
          <w:tab w:val="left" w:pos="360"/>
          <w:tab w:val="left" w:pos="7200"/>
        </w:tabs>
        <w:spacing w:before="120"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FF479A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Bài 4</w:t>
      </w:r>
      <w:r w:rsidR="00DC5409" w:rsidRPr="00FF479A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. 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(</w:t>
      </w:r>
      <w:r w:rsidR="00175568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0</w:t>
      </w:r>
      <w:r w:rsidR="006C0869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,</w:t>
      </w:r>
      <w:r w:rsidR="00175568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75</w:t>
      </w:r>
      <w:r w:rsidR="00D15714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 điểm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  <w:r w:rsidR="00DC5409" w:rsidRPr="00FF479A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175568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Trong dịp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khối 6 trường Ngô Sĩ Liên đi</w:t>
      </w:r>
      <w:r w:rsidR="00175568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học tập trải nghiệm</w:t>
      </w:r>
      <w:r w:rsidR="000A442D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tại</w:t>
      </w:r>
      <w:r w:rsidR="00175568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Đại Nam</w:t>
      </w:r>
      <w:r w:rsidR="000A442D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</w:t>
      </w:r>
      <w:r w:rsidR="0010624D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số bạn nam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ó từ</w:t>
      </w:r>
      <w:r w:rsidR="0010624D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1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8</w:t>
      </w:r>
      <w:r w:rsidR="0010624D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0 đến 2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</w:t>
      </w:r>
      <w:r w:rsidR="0010624D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0 bạn</w:t>
      </w:r>
      <w:r w:rsidR="000A442D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 Biết khi chơi trò chơi các bạn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nam</w:t>
      </w:r>
      <w:r w:rsidR="000A442D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xếp thành hàng ngang </w:t>
      </w:r>
      <w:r w:rsidR="0010624D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8 bạn, 10 bạn, 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0 bạn đều vừa đủ không thừa bạn nào. Hỏi khối 6 trường Ngô Sĩ Liên có bao nhiêu bạn nam đi tham quan?</w:t>
      </w:r>
    </w:p>
    <w:p w14:paraId="42C1BC14" w14:textId="009F4327" w:rsidR="00583733" w:rsidRPr="00FF479A" w:rsidRDefault="00583733" w:rsidP="008B67A2">
      <w:pPr>
        <w:spacing w:before="120"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Bài 5</w:t>
      </w:r>
      <w:r w:rsidR="000777C9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. </w:t>
      </w:r>
      <w:r w:rsidR="006C0869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(</w:t>
      </w:r>
      <w:r w:rsidR="006C086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1,</w:t>
      </w:r>
      <w:r w:rsidR="006C0869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75</w:t>
      </w:r>
      <w:r w:rsidR="006C0869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 điểm</w:t>
      </w:r>
      <w:r w:rsidR="006C0869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</w:p>
    <w:p w14:paraId="6A806F5A" w14:textId="77777777" w:rsidR="005A1693" w:rsidRPr="00FF479A" w:rsidRDefault="005A1693" w:rsidP="005A1693">
      <w:pPr>
        <w:spacing w:before="120"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) 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ẽ hình </w:t>
      </w:r>
      <w:r w:rsidR="006C086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vuông MNPQ</w:t>
      </w:r>
      <w:r w:rsidR="008B67A2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</w:t>
      </w:r>
      <w:r w:rsidR="006C086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cạnh 4cm và tính chu vi của hình vuông này.</w:t>
      </w:r>
    </w:p>
    <w:p w14:paraId="788E00CB" w14:textId="77777777" w:rsidR="005A1693" w:rsidRPr="00FF479A" w:rsidRDefault="005A1693" w:rsidP="005A1693">
      <w:pPr>
        <w:spacing w:before="120" w:after="0" w:line="240" w:lineRule="auto"/>
        <w:ind w:firstLine="284"/>
        <w:jc w:val="both"/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2) </w:t>
      </w:r>
      <w:r w:rsidR="001A48CF" w:rsidRPr="00FF479A"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  <w:shd w:val="clear" w:color="auto" w:fill="FFFFFF"/>
        </w:rPr>
        <w:t>Kích thước sân bóng đá cỏ nhân tạo 7 người theo tiêu chuẩn là dài 60m và rộng 40m.</w:t>
      </w:r>
    </w:p>
    <w:p w14:paraId="31CD90B9" w14:textId="77777777" w:rsidR="005A1693" w:rsidRPr="00FF479A" w:rsidRDefault="005A1693" w:rsidP="005A1693">
      <w:pPr>
        <w:spacing w:before="120" w:after="0" w:line="240" w:lineRule="auto"/>
        <w:ind w:firstLine="567"/>
        <w:jc w:val="both"/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</w:rPr>
      </w:pPr>
      <w:r w:rsidRPr="00FF479A"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</w:rPr>
        <w:t xml:space="preserve">a) </w:t>
      </w:r>
      <w:r w:rsidR="001A48CF" w:rsidRPr="00FF479A"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</w:rPr>
        <w:t>Em hãy tính diện tích của sân bóng đá theo tiêu chuẩn này</w:t>
      </w:r>
      <w:r w:rsidRPr="00FF479A"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</w:rPr>
        <w:t>.</w:t>
      </w:r>
    </w:p>
    <w:p w14:paraId="5D07577A" w14:textId="392A4DE3" w:rsidR="001A48CF" w:rsidRPr="00FF479A" w:rsidRDefault="005A1693" w:rsidP="005A1693">
      <w:pPr>
        <w:spacing w:before="120"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</w:rPr>
        <w:t xml:space="preserve">b) </w:t>
      </w:r>
      <w:r w:rsidR="001536AB" w:rsidRPr="00FF479A"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</w:rPr>
        <w:t>Hỏi chi phí để làm cỏ nhân tạo cho sân bóng trên, biết rằng chi phí cho mỗi m</w:t>
      </w:r>
      <w:r w:rsidR="001536AB" w:rsidRPr="00FF479A"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  <w:vertAlign w:val="superscript"/>
        </w:rPr>
        <w:t>2</w:t>
      </w:r>
      <w:r w:rsidR="001536AB" w:rsidRPr="00FF479A">
        <w:rPr>
          <w:rStyle w:val="Emphasis"/>
          <w:rFonts w:ascii="Times New Roman" w:hAnsi="Times New Roman" w:cs="Times New Roman"/>
          <w:i w:val="0"/>
          <w:iCs w:val="0"/>
          <w:color w:val="000000" w:themeColor="text1"/>
          <w:sz w:val="26"/>
          <w:szCs w:val="26"/>
        </w:rPr>
        <w:t xml:space="preserve"> là 200 000 đồng.</w:t>
      </w:r>
    </w:p>
    <w:p w14:paraId="16583FC9" w14:textId="1CE66492" w:rsidR="00583733" w:rsidRPr="00FF479A" w:rsidRDefault="00583733" w:rsidP="001536AB">
      <w:pPr>
        <w:spacing w:before="120"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Bài 6</w:t>
      </w:r>
      <w:r w:rsidR="0004383A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. 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>(1,5</w:t>
      </w:r>
      <w:r w:rsidR="00D15714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 điểm</w:t>
      </w:r>
      <w:r w:rsidR="001536AB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)</w:t>
      </w:r>
    </w:p>
    <w:p w14:paraId="4DACF4BA" w14:textId="22B332F4" w:rsidR="001536AB" w:rsidRPr="00FF479A" w:rsidRDefault="001536AB" w:rsidP="005A1693">
      <w:pPr>
        <w:pStyle w:val="ListParagraph"/>
        <w:numPr>
          <w:ilvl w:val="0"/>
          <w:numId w:val="19"/>
        </w:numPr>
        <w:spacing w:before="120"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Bạn Sơn điều tra tháng sinh của các bạn trong tổ và thu được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14"/>
        <w:gridCol w:w="1446"/>
        <w:gridCol w:w="1429"/>
        <w:gridCol w:w="1492"/>
        <w:gridCol w:w="1475"/>
        <w:gridCol w:w="1472"/>
        <w:gridCol w:w="1366"/>
      </w:tblGrid>
      <w:tr w:rsidR="00FF479A" w:rsidRPr="00FF479A" w14:paraId="4F57BD1F" w14:textId="66976660" w:rsidTr="005A1693">
        <w:trPr>
          <w:trHeight w:val="273"/>
          <w:jc w:val="center"/>
        </w:trPr>
        <w:tc>
          <w:tcPr>
            <w:tcW w:w="1514" w:type="dxa"/>
            <w:vAlign w:val="center"/>
          </w:tcPr>
          <w:p w14:paraId="342BAE92" w14:textId="12E58D78" w:rsidR="00644FB4" w:rsidRPr="00FF479A" w:rsidRDefault="00644FB4" w:rsidP="005A1693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ên</w:t>
            </w:r>
          </w:p>
        </w:tc>
        <w:tc>
          <w:tcPr>
            <w:tcW w:w="1446" w:type="dxa"/>
            <w:vAlign w:val="center"/>
          </w:tcPr>
          <w:p w14:paraId="0AD4EDE2" w14:textId="4B47B5E9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My</w:t>
            </w:r>
          </w:p>
        </w:tc>
        <w:tc>
          <w:tcPr>
            <w:tcW w:w="1429" w:type="dxa"/>
            <w:vAlign w:val="center"/>
          </w:tcPr>
          <w:p w14:paraId="25B6BE96" w14:textId="2990F6F2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y</w:t>
            </w:r>
          </w:p>
        </w:tc>
        <w:tc>
          <w:tcPr>
            <w:tcW w:w="1492" w:type="dxa"/>
            <w:vAlign w:val="center"/>
          </w:tcPr>
          <w:p w14:paraId="6EBA3EE8" w14:textId="7D9E2A50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Minh</w:t>
            </w:r>
          </w:p>
        </w:tc>
        <w:tc>
          <w:tcPr>
            <w:tcW w:w="1475" w:type="dxa"/>
            <w:vAlign w:val="center"/>
          </w:tcPr>
          <w:p w14:paraId="7A0C2FE1" w14:textId="74017E89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inh</w:t>
            </w:r>
          </w:p>
        </w:tc>
        <w:tc>
          <w:tcPr>
            <w:tcW w:w="1472" w:type="dxa"/>
            <w:vAlign w:val="center"/>
          </w:tcPr>
          <w:p w14:paraId="4095D6A1" w14:textId="150C7497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âm</w:t>
            </w:r>
          </w:p>
        </w:tc>
        <w:tc>
          <w:tcPr>
            <w:tcW w:w="1366" w:type="dxa"/>
            <w:vAlign w:val="center"/>
          </w:tcPr>
          <w:p w14:paraId="593F58A6" w14:textId="6EB4427B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ơn</w:t>
            </w:r>
          </w:p>
        </w:tc>
      </w:tr>
      <w:tr w:rsidR="00FF479A" w:rsidRPr="00FF479A" w14:paraId="56932A9D" w14:textId="6E38C818" w:rsidTr="005A1693">
        <w:trPr>
          <w:jc w:val="center"/>
        </w:trPr>
        <w:tc>
          <w:tcPr>
            <w:tcW w:w="1514" w:type="dxa"/>
            <w:vAlign w:val="center"/>
          </w:tcPr>
          <w:p w14:paraId="73FF37E8" w14:textId="2DC8A89D" w:rsidR="00644FB4" w:rsidRPr="00FF479A" w:rsidRDefault="00644FB4" w:rsidP="005A1693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áng sinh</w:t>
            </w:r>
          </w:p>
        </w:tc>
        <w:tc>
          <w:tcPr>
            <w:tcW w:w="1446" w:type="dxa"/>
            <w:vAlign w:val="center"/>
          </w:tcPr>
          <w:p w14:paraId="2110C3D5" w14:textId="19E182E6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429" w:type="dxa"/>
            <w:vAlign w:val="center"/>
          </w:tcPr>
          <w:p w14:paraId="1B35824C" w14:textId="7B677450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1492" w:type="dxa"/>
            <w:vAlign w:val="center"/>
          </w:tcPr>
          <w:p w14:paraId="6ED44EC3" w14:textId="4AE61B32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1475" w:type="dxa"/>
            <w:vAlign w:val="center"/>
          </w:tcPr>
          <w:p w14:paraId="61DE6EAC" w14:textId="78AE29FF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1472" w:type="dxa"/>
            <w:vAlign w:val="center"/>
          </w:tcPr>
          <w:p w14:paraId="2D48A29D" w14:textId="245EB024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</w:t>
            </w:r>
          </w:p>
        </w:tc>
        <w:tc>
          <w:tcPr>
            <w:tcW w:w="1366" w:type="dxa"/>
            <w:vAlign w:val="center"/>
          </w:tcPr>
          <w:p w14:paraId="13614139" w14:textId="146762D2" w:rsidR="00644FB4" w:rsidRPr="00FF479A" w:rsidRDefault="00644FB4" w:rsidP="005A169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</w:tr>
    </w:tbl>
    <w:p w14:paraId="5F38F6FA" w14:textId="0826C57E" w:rsidR="001536AB" w:rsidRPr="00FF479A" w:rsidRDefault="00644FB4" w:rsidP="005A1693">
      <w:pPr>
        <w:spacing w:before="120"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Em hãy cho biết những dữ liệu nào chưa hợp lý trong bảng trên.</w:t>
      </w:r>
    </w:p>
    <w:p w14:paraId="49F37A0D" w14:textId="7FFBB7EC" w:rsidR="001536AB" w:rsidRPr="00FF479A" w:rsidRDefault="005A1693" w:rsidP="005A1693">
      <w:pPr>
        <w:spacing w:before="120"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2) </w:t>
      </w:r>
      <w:r w:rsidR="00ED4F5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ảng dữ liệu ban đầu sau cho biết </w:t>
      </w:r>
      <w:r w:rsidR="002E01AF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giới tính của các bạn tổ 1, 2 lớp 6A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D62E90E" w14:textId="102CC02A" w:rsidR="002E01AF" w:rsidRPr="00FF479A" w:rsidRDefault="002E01AF" w:rsidP="002E01AF">
      <w:pPr>
        <w:pStyle w:val="ListParagraph"/>
        <w:spacing w:before="120" w:after="0" w:line="240" w:lineRule="auto"/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(B</w:t>
      </w:r>
      <w:r w:rsidR="005A1693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="005A1693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nam, G</w:t>
      </w:r>
      <w:r w:rsidR="005A1693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="005A1693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nữ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19"/>
        <w:gridCol w:w="1019"/>
        <w:gridCol w:w="1019"/>
        <w:gridCol w:w="1019"/>
        <w:gridCol w:w="1019"/>
        <w:gridCol w:w="1019"/>
        <w:gridCol w:w="1020"/>
        <w:gridCol w:w="1020"/>
        <w:gridCol w:w="1020"/>
        <w:gridCol w:w="1020"/>
      </w:tblGrid>
      <w:tr w:rsidR="00FF479A" w:rsidRPr="00FF479A" w14:paraId="12151F2C" w14:textId="77777777" w:rsidTr="005A1693">
        <w:trPr>
          <w:trHeight w:val="307"/>
          <w:jc w:val="center"/>
        </w:trPr>
        <w:tc>
          <w:tcPr>
            <w:tcW w:w="1019" w:type="dxa"/>
            <w:vAlign w:val="center"/>
          </w:tcPr>
          <w:p w14:paraId="23D52CA3" w14:textId="47890690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19" w:type="dxa"/>
            <w:vAlign w:val="center"/>
          </w:tcPr>
          <w:p w14:paraId="441E3AF6" w14:textId="422C38BF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19" w:type="dxa"/>
            <w:vAlign w:val="center"/>
          </w:tcPr>
          <w:p w14:paraId="56C8CFB9" w14:textId="62C3C0A1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</w:t>
            </w:r>
          </w:p>
        </w:tc>
        <w:tc>
          <w:tcPr>
            <w:tcW w:w="1019" w:type="dxa"/>
            <w:vAlign w:val="center"/>
          </w:tcPr>
          <w:p w14:paraId="70D5DCAC" w14:textId="473DE15B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19" w:type="dxa"/>
            <w:vAlign w:val="center"/>
          </w:tcPr>
          <w:p w14:paraId="577FA4F9" w14:textId="61FFA62C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</w:t>
            </w:r>
          </w:p>
        </w:tc>
        <w:tc>
          <w:tcPr>
            <w:tcW w:w="1019" w:type="dxa"/>
            <w:vAlign w:val="center"/>
          </w:tcPr>
          <w:p w14:paraId="56E8D346" w14:textId="5D5552CE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</w:t>
            </w:r>
          </w:p>
        </w:tc>
        <w:tc>
          <w:tcPr>
            <w:tcW w:w="1020" w:type="dxa"/>
            <w:vAlign w:val="center"/>
          </w:tcPr>
          <w:p w14:paraId="3CFE1712" w14:textId="4ECD8B0B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</w:t>
            </w:r>
          </w:p>
        </w:tc>
        <w:tc>
          <w:tcPr>
            <w:tcW w:w="1020" w:type="dxa"/>
            <w:vAlign w:val="center"/>
          </w:tcPr>
          <w:p w14:paraId="7AC7E3EE" w14:textId="1F81F664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20" w:type="dxa"/>
            <w:vAlign w:val="center"/>
          </w:tcPr>
          <w:p w14:paraId="61800BDB" w14:textId="6D85244C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</w:t>
            </w:r>
          </w:p>
        </w:tc>
        <w:tc>
          <w:tcPr>
            <w:tcW w:w="1020" w:type="dxa"/>
            <w:vAlign w:val="center"/>
          </w:tcPr>
          <w:p w14:paraId="0853CE11" w14:textId="69E549C4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  <w:tr w:rsidR="00FF479A" w:rsidRPr="00FF479A" w14:paraId="02BC2977" w14:textId="77777777" w:rsidTr="002E01AF">
        <w:trPr>
          <w:jc w:val="center"/>
        </w:trPr>
        <w:tc>
          <w:tcPr>
            <w:tcW w:w="1019" w:type="dxa"/>
            <w:vAlign w:val="center"/>
          </w:tcPr>
          <w:p w14:paraId="4F5988EA" w14:textId="6C973568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19" w:type="dxa"/>
            <w:vAlign w:val="center"/>
          </w:tcPr>
          <w:p w14:paraId="38E6601C" w14:textId="72ED9966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</w:t>
            </w:r>
          </w:p>
        </w:tc>
        <w:tc>
          <w:tcPr>
            <w:tcW w:w="1019" w:type="dxa"/>
            <w:vAlign w:val="center"/>
          </w:tcPr>
          <w:p w14:paraId="7901E99C" w14:textId="157CD1E6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19" w:type="dxa"/>
            <w:vAlign w:val="center"/>
          </w:tcPr>
          <w:p w14:paraId="596C04E6" w14:textId="49B82F94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</w:t>
            </w:r>
          </w:p>
        </w:tc>
        <w:tc>
          <w:tcPr>
            <w:tcW w:w="1019" w:type="dxa"/>
            <w:vAlign w:val="center"/>
          </w:tcPr>
          <w:p w14:paraId="2004D5E1" w14:textId="2B41648A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19" w:type="dxa"/>
            <w:vAlign w:val="center"/>
          </w:tcPr>
          <w:p w14:paraId="748DE8E9" w14:textId="2D77EF7C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</w:t>
            </w:r>
          </w:p>
        </w:tc>
        <w:tc>
          <w:tcPr>
            <w:tcW w:w="1020" w:type="dxa"/>
            <w:vAlign w:val="center"/>
          </w:tcPr>
          <w:p w14:paraId="032D1A20" w14:textId="5C229F77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20" w:type="dxa"/>
            <w:vAlign w:val="center"/>
          </w:tcPr>
          <w:p w14:paraId="744FEB41" w14:textId="58A66D36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20" w:type="dxa"/>
            <w:vAlign w:val="center"/>
          </w:tcPr>
          <w:p w14:paraId="39010E35" w14:textId="32004FFA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20" w:type="dxa"/>
            <w:vAlign w:val="center"/>
          </w:tcPr>
          <w:p w14:paraId="788ADFE4" w14:textId="5DC50B45" w:rsidR="002E01AF" w:rsidRPr="00FF479A" w:rsidRDefault="002E01AF" w:rsidP="005A169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</w:t>
            </w:r>
          </w:p>
        </w:tc>
      </w:tr>
    </w:tbl>
    <w:p w14:paraId="49585455" w14:textId="7FD84300" w:rsidR="002E01AF" w:rsidRPr="00FF479A" w:rsidRDefault="002E01AF" w:rsidP="002E01AF">
      <w:pPr>
        <w:pStyle w:val="ListParagraph"/>
        <w:spacing w:before="120" w:after="0" w:line="240" w:lineRule="auto"/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Em hãy vẽ bảng thống kê phù hợp với bảng dữ liệu trên</w:t>
      </w:r>
    </w:p>
    <w:p w14:paraId="52979AEC" w14:textId="77777777" w:rsidR="005A1693" w:rsidRPr="00FF479A" w:rsidRDefault="005A1693" w:rsidP="005A1693">
      <w:pPr>
        <w:spacing w:before="120"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3) </w:t>
      </w:r>
      <w:r w:rsidR="001536AB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Biểu đồ tranh bên dưới biểu diễn số lần phát biểu trong tuần rồi của bạn Hiếu</w:t>
      </w:r>
      <w:r w:rsidR="00BF0C9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. Em hãy đọc biểu đồ và trả lời các câu hỏi sau:</w:t>
      </w:r>
    </w:p>
    <w:p w14:paraId="2072B287" w14:textId="77777777" w:rsidR="005A1693" w:rsidRPr="00FF479A" w:rsidRDefault="005A1693" w:rsidP="005A1693">
      <w:pPr>
        <w:spacing w:before="120"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="00BF0C9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Ngày nào trong tuần bạn Hiếu năng động phát biểu nhất?</w:t>
      </w:r>
    </w:p>
    <w:p w14:paraId="79FEC265" w14:textId="4AAC3176" w:rsidR="00BF0C99" w:rsidRPr="00FF479A" w:rsidRDefault="005A1693" w:rsidP="005A1693">
      <w:pPr>
        <w:spacing w:before="120"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b) </w:t>
      </w:r>
      <w:r w:rsidR="00607659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3 ngày đầu tuần bạn phát biểu hơn 3 ngày cuối tuần bao nhiêu lần?</w:t>
      </w:r>
    </w:p>
    <w:p w14:paraId="56E513A6" w14:textId="2ADD8FCF" w:rsidR="00BF0C99" w:rsidRPr="00FF479A" w:rsidRDefault="00EF4AF1" w:rsidP="00EF4AF1">
      <w:pPr>
        <w:spacing w:before="120" w:after="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Số lần phát biểu trong tuần vừa qua của bạn Hiếu</w:t>
      </w:r>
    </w:p>
    <w:tbl>
      <w:tblPr>
        <w:tblStyle w:val="TableGrid"/>
        <w:tblW w:w="0" w:type="auto"/>
        <w:tblInd w:w="610" w:type="dxa"/>
        <w:tblLayout w:type="fixed"/>
        <w:tblLook w:val="04A0" w:firstRow="1" w:lastRow="0" w:firstColumn="1" w:lastColumn="0" w:noHBand="0" w:noVBand="1"/>
      </w:tblPr>
      <w:tblGrid>
        <w:gridCol w:w="1271"/>
        <w:gridCol w:w="4678"/>
      </w:tblGrid>
      <w:tr w:rsidR="00FF479A" w:rsidRPr="00FF479A" w14:paraId="09998A76" w14:textId="77777777" w:rsidTr="009539E6">
        <w:tc>
          <w:tcPr>
            <w:tcW w:w="1271" w:type="dxa"/>
            <w:vAlign w:val="center"/>
          </w:tcPr>
          <w:p w14:paraId="5C58BEF1" w14:textId="77777777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ứ</w:t>
            </w:r>
          </w:p>
        </w:tc>
        <w:tc>
          <w:tcPr>
            <w:tcW w:w="4678" w:type="dxa"/>
            <w:vAlign w:val="center"/>
          </w:tcPr>
          <w:p w14:paraId="53A204A8" w14:textId="5C5BECB4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Số lần bạn phát biểu</w:t>
            </w:r>
          </w:p>
        </w:tc>
      </w:tr>
      <w:tr w:rsidR="00FF479A" w:rsidRPr="00FF479A" w14:paraId="55F90421" w14:textId="77777777" w:rsidTr="009539E6">
        <w:tc>
          <w:tcPr>
            <w:tcW w:w="1271" w:type="dxa"/>
            <w:vAlign w:val="center"/>
          </w:tcPr>
          <w:p w14:paraId="626173C8" w14:textId="77777777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ứ 2</w:t>
            </w:r>
          </w:p>
        </w:tc>
        <w:tc>
          <w:tcPr>
            <w:tcW w:w="4678" w:type="dxa"/>
            <w:vAlign w:val="center"/>
          </w:tcPr>
          <w:p w14:paraId="4FA3B239" w14:textId="2BB54177" w:rsidR="00BF0C99" w:rsidRPr="00FF479A" w:rsidRDefault="00E64F0C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702272" behindDoc="1" locked="0" layoutInCell="1" allowOverlap="1" wp14:anchorId="08A2C77F" wp14:editId="3AD20B2C">
                  <wp:simplePos x="0" y="0"/>
                  <wp:positionH relativeFrom="column">
                    <wp:posOffset>1178560</wp:posOffset>
                  </wp:positionH>
                  <wp:positionV relativeFrom="paragraph">
                    <wp:posOffset>-516890</wp:posOffset>
                  </wp:positionV>
                  <wp:extent cx="335280" cy="335280"/>
                  <wp:effectExtent l="0" t="0" r="0" b="7620"/>
                  <wp:wrapThrough wrapText="bothSides">
                    <wp:wrapPolygon edited="0">
                      <wp:start x="8591" y="0"/>
                      <wp:lineTo x="2455" y="4909"/>
                      <wp:lineTo x="2455" y="17182"/>
                      <wp:lineTo x="11045" y="20864"/>
                      <wp:lineTo x="17182" y="20864"/>
                      <wp:lineTo x="19636" y="12273"/>
                      <wp:lineTo x="18409" y="4909"/>
                      <wp:lineTo x="14727" y="0"/>
                      <wp:lineTo x="8591" y="0"/>
                    </wp:wrapPolygon>
                  </wp:wrapThrough>
                  <wp:docPr id="30" name="Graphic 30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F0C99"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82816" behindDoc="1" locked="0" layoutInCell="1" allowOverlap="1" wp14:anchorId="4C9CFDAF" wp14:editId="6BA0383D">
                  <wp:simplePos x="0" y="0"/>
                  <wp:positionH relativeFrom="column">
                    <wp:posOffset>642620</wp:posOffset>
                  </wp:positionH>
                  <wp:positionV relativeFrom="paragraph">
                    <wp:posOffset>-669925</wp:posOffset>
                  </wp:positionV>
                  <wp:extent cx="335280" cy="335280"/>
                  <wp:effectExtent l="0" t="0" r="0" b="7620"/>
                  <wp:wrapThrough wrapText="bothSides">
                    <wp:wrapPolygon edited="0">
                      <wp:start x="8591" y="0"/>
                      <wp:lineTo x="2455" y="4909"/>
                      <wp:lineTo x="2455" y="17182"/>
                      <wp:lineTo x="11045" y="20864"/>
                      <wp:lineTo x="17182" y="20864"/>
                      <wp:lineTo x="19636" y="12273"/>
                      <wp:lineTo x="18409" y="4909"/>
                      <wp:lineTo x="14727" y="0"/>
                      <wp:lineTo x="8591" y="0"/>
                    </wp:wrapPolygon>
                  </wp:wrapThrough>
                  <wp:docPr id="15" name="Graphic 15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F0C99"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81792" behindDoc="1" locked="0" layoutInCell="1" allowOverlap="1" wp14:anchorId="143DD66D" wp14:editId="2357D8E9">
                  <wp:simplePos x="0" y="0"/>
                  <wp:positionH relativeFrom="column">
                    <wp:posOffset>161925</wp:posOffset>
                  </wp:positionH>
                  <wp:positionV relativeFrom="paragraph">
                    <wp:posOffset>-549910</wp:posOffset>
                  </wp:positionV>
                  <wp:extent cx="335280" cy="335280"/>
                  <wp:effectExtent l="0" t="0" r="0" b="7620"/>
                  <wp:wrapThrough wrapText="bothSides">
                    <wp:wrapPolygon edited="0">
                      <wp:start x="8591" y="0"/>
                      <wp:lineTo x="2455" y="4909"/>
                      <wp:lineTo x="2455" y="17182"/>
                      <wp:lineTo x="11045" y="20864"/>
                      <wp:lineTo x="17182" y="20864"/>
                      <wp:lineTo x="19636" y="12273"/>
                      <wp:lineTo x="18409" y="4909"/>
                      <wp:lineTo x="14727" y="0"/>
                      <wp:lineTo x="8591" y="0"/>
                    </wp:wrapPolygon>
                  </wp:wrapThrough>
                  <wp:docPr id="14" name="Graphic 14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F479A" w:rsidRPr="00FF479A" w14:paraId="5A5C5826" w14:textId="77777777" w:rsidTr="009539E6">
        <w:tc>
          <w:tcPr>
            <w:tcW w:w="1271" w:type="dxa"/>
            <w:vAlign w:val="center"/>
          </w:tcPr>
          <w:p w14:paraId="4D205482" w14:textId="77777777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ứ 3</w:t>
            </w:r>
          </w:p>
        </w:tc>
        <w:tc>
          <w:tcPr>
            <w:tcW w:w="4678" w:type="dxa"/>
            <w:vAlign w:val="center"/>
          </w:tcPr>
          <w:p w14:paraId="6C56D5FE" w14:textId="10EB3DF9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F479A">
              <w:rPr>
                <w:rFonts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98176" behindDoc="0" locked="0" layoutInCell="1" allowOverlap="1" wp14:anchorId="7C2916CB" wp14:editId="403F8B0B">
                      <wp:simplePos x="0" y="0"/>
                      <wp:positionH relativeFrom="column">
                        <wp:posOffset>1592580</wp:posOffset>
                      </wp:positionH>
                      <wp:positionV relativeFrom="paragraph">
                        <wp:posOffset>-5715</wp:posOffset>
                      </wp:positionV>
                      <wp:extent cx="859790" cy="337820"/>
                      <wp:effectExtent l="0" t="0" r="0" b="5080"/>
                      <wp:wrapThrough wrapText="bothSides">
                        <wp:wrapPolygon edited="0">
                          <wp:start x="1436" y="0"/>
                          <wp:lineTo x="1436" y="20707"/>
                          <wp:lineTo x="20100" y="20707"/>
                          <wp:lineTo x="20100" y="0"/>
                          <wp:lineTo x="1436" y="0"/>
                        </wp:wrapPolygon>
                      </wp:wrapThrough>
                      <wp:docPr id="5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9790" cy="3378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247610" w14:textId="3152823C" w:rsidR="00BF0C99" w:rsidRDefault="00E64F0C" w:rsidP="00BF0C99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4B2E8F" wp14:editId="5245ECA1">
                                        <wp:extent cx="213360" cy="213360"/>
                                        <wp:effectExtent l="0" t="0" r="0" b="0"/>
                                        <wp:docPr id="2" name="Picture 2" descr="Hand with solid fill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" name="Graphic 10" descr="Hand with solid fill"/>
                                                <pic:cNvPicPr/>
                                              </pic:nvPicPr>
                                              <pic:blipFill>
                                                <a:blip r:embed="rId1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3360" cy="2133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2916CB" id="Text Box 2" o:spid="_x0000_s1027" type="#_x0000_t202" style="position:absolute;left:0;text-align:left;margin-left:125.4pt;margin-top:-.45pt;width:67.7pt;height:26.6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" filled="f" stroked="f">
                      <v:textbox>
                        <w:txbxContent>
                          <w:p w14:paraId="75247610" w14:textId="3152823C" w:rsidR="00BF0C99" w:rsidRDefault="00E64F0C" w:rsidP="00BF0C9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4B2E8F" wp14:editId="5245ECA1">
                                  <wp:extent cx="213360" cy="213360"/>
                                  <wp:effectExtent l="0" t="0" r="0" b="0"/>
                                  <wp:docPr id="2" name="Picture 2" descr="Hand with solid fill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Graphic 10" descr="Hand with solid fill"/>
                                          <pic:cNvPicPr/>
                                        </pic:nvPicPr>
                                        <pic:blipFill>
                                          <a:blip r:embed="rId1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3360" cy="213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  <w:r w:rsidRPr="00FF479A">
              <w:rPr>
                <w:rFonts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95104" behindDoc="0" locked="0" layoutInCell="1" allowOverlap="1" wp14:anchorId="2406874E" wp14:editId="298193E7">
                      <wp:simplePos x="0" y="0"/>
                      <wp:positionH relativeFrom="column">
                        <wp:posOffset>1591310</wp:posOffset>
                      </wp:positionH>
                      <wp:positionV relativeFrom="paragraph">
                        <wp:posOffset>-128270</wp:posOffset>
                      </wp:positionV>
                      <wp:extent cx="859790" cy="337820"/>
                      <wp:effectExtent l="0" t="0" r="0" b="5080"/>
                      <wp:wrapThrough wrapText="bothSides">
                        <wp:wrapPolygon edited="0">
                          <wp:start x="1436" y="0"/>
                          <wp:lineTo x="1436" y="20707"/>
                          <wp:lineTo x="20100" y="20707"/>
                          <wp:lineTo x="20100" y="0"/>
                          <wp:lineTo x="1436" y="0"/>
                        </wp:wrapPolygon>
                      </wp:wrapThrough>
                      <wp:docPr id="3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9790" cy="3378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54B88D" w14:textId="77777777" w:rsidR="00BF0C99" w:rsidRDefault="00BF0C99" w:rsidP="00BF0C99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06874E" id="_x0000_s1028" type="#_x0000_t202" style="position:absolute;left:0;text-align:left;margin-left:125.3pt;margin-top:-10.1pt;width:67.7pt;height:26.6pt;z-index:251695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" filled="f" stroked="f">
                      <v:textbox>
                        <w:txbxContent>
                          <w:p w14:paraId="2554B88D" w14:textId="77777777" w:rsidR="00BF0C99" w:rsidRDefault="00BF0C99" w:rsidP="00BF0C99"/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  <w:r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88960" behindDoc="1" locked="0" layoutInCell="1" allowOverlap="1" wp14:anchorId="6B13D337" wp14:editId="729ADE10">
                  <wp:simplePos x="0" y="0"/>
                  <wp:positionH relativeFrom="column">
                    <wp:posOffset>175260</wp:posOffset>
                  </wp:positionH>
                  <wp:positionV relativeFrom="paragraph">
                    <wp:posOffset>366395</wp:posOffset>
                  </wp:positionV>
                  <wp:extent cx="335280" cy="335280"/>
                  <wp:effectExtent l="0" t="0" r="0" b="7620"/>
                  <wp:wrapNone/>
                  <wp:docPr id="21" name="Graphic 21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89984" behindDoc="1" locked="0" layoutInCell="1" allowOverlap="1" wp14:anchorId="3A45FA08" wp14:editId="2995E63D">
                  <wp:simplePos x="0" y="0"/>
                  <wp:positionH relativeFrom="column">
                    <wp:posOffset>662940</wp:posOffset>
                  </wp:positionH>
                  <wp:positionV relativeFrom="paragraph">
                    <wp:posOffset>366395</wp:posOffset>
                  </wp:positionV>
                  <wp:extent cx="335280" cy="335280"/>
                  <wp:effectExtent l="0" t="0" r="0" b="7620"/>
                  <wp:wrapNone/>
                  <wp:docPr id="22" name="Graphic 22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91008" behindDoc="1" locked="0" layoutInCell="1" allowOverlap="1" wp14:anchorId="76AE8A1F" wp14:editId="20F5D0E8">
                  <wp:simplePos x="0" y="0"/>
                  <wp:positionH relativeFrom="column">
                    <wp:posOffset>1158240</wp:posOffset>
                  </wp:positionH>
                  <wp:positionV relativeFrom="paragraph">
                    <wp:posOffset>366395</wp:posOffset>
                  </wp:positionV>
                  <wp:extent cx="335280" cy="335280"/>
                  <wp:effectExtent l="0" t="0" r="0" b="7620"/>
                  <wp:wrapNone/>
                  <wp:docPr id="23" name="Graphic 23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85888" behindDoc="1" locked="0" layoutInCell="1" allowOverlap="1" wp14:anchorId="115C21AF" wp14:editId="16850268">
                  <wp:simplePos x="0" y="0"/>
                  <wp:positionH relativeFrom="column">
                    <wp:posOffset>176530</wp:posOffset>
                  </wp:positionH>
                  <wp:positionV relativeFrom="paragraph">
                    <wp:posOffset>-4445</wp:posOffset>
                  </wp:positionV>
                  <wp:extent cx="335280" cy="335280"/>
                  <wp:effectExtent l="0" t="0" r="0" b="7620"/>
                  <wp:wrapNone/>
                  <wp:docPr id="18" name="Graphic 18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86912" behindDoc="1" locked="0" layoutInCell="1" allowOverlap="1" wp14:anchorId="07B9FC5E" wp14:editId="0513588D">
                  <wp:simplePos x="0" y="0"/>
                  <wp:positionH relativeFrom="column">
                    <wp:posOffset>656590</wp:posOffset>
                  </wp:positionH>
                  <wp:positionV relativeFrom="paragraph">
                    <wp:posOffset>-4445</wp:posOffset>
                  </wp:positionV>
                  <wp:extent cx="335280" cy="335280"/>
                  <wp:effectExtent l="0" t="0" r="0" b="7620"/>
                  <wp:wrapNone/>
                  <wp:docPr id="19" name="Graphic 19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87936" behindDoc="1" locked="0" layoutInCell="1" allowOverlap="1" wp14:anchorId="5238C7C1" wp14:editId="6754093C">
                  <wp:simplePos x="0" y="0"/>
                  <wp:positionH relativeFrom="column">
                    <wp:posOffset>1151890</wp:posOffset>
                  </wp:positionH>
                  <wp:positionV relativeFrom="paragraph">
                    <wp:posOffset>-4445</wp:posOffset>
                  </wp:positionV>
                  <wp:extent cx="335280" cy="335280"/>
                  <wp:effectExtent l="0" t="0" r="0" b="7620"/>
                  <wp:wrapNone/>
                  <wp:docPr id="20" name="Graphic 20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F479A" w:rsidRPr="00FF479A" w14:paraId="25B54857" w14:textId="77777777" w:rsidTr="009539E6">
        <w:tc>
          <w:tcPr>
            <w:tcW w:w="1271" w:type="dxa"/>
            <w:vAlign w:val="center"/>
          </w:tcPr>
          <w:p w14:paraId="23AE92C8" w14:textId="77777777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ứ 4</w:t>
            </w:r>
          </w:p>
        </w:tc>
        <w:tc>
          <w:tcPr>
            <w:tcW w:w="4678" w:type="dxa"/>
            <w:vAlign w:val="center"/>
          </w:tcPr>
          <w:p w14:paraId="7B41C87C" w14:textId="7DCB84C8" w:rsidR="00BF0C99" w:rsidRPr="00FF479A" w:rsidRDefault="00BF0C99" w:rsidP="00FF479A">
            <w:pPr>
              <w:spacing w:before="120" w:after="120" w:line="312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FF479A" w:rsidRPr="00FF479A" w14:paraId="7CB635BF" w14:textId="77777777" w:rsidTr="009539E6">
        <w:tc>
          <w:tcPr>
            <w:tcW w:w="1271" w:type="dxa"/>
            <w:vAlign w:val="center"/>
          </w:tcPr>
          <w:p w14:paraId="36A4FEDC" w14:textId="77777777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ứ 5</w:t>
            </w:r>
          </w:p>
        </w:tc>
        <w:tc>
          <w:tcPr>
            <w:tcW w:w="4678" w:type="dxa"/>
            <w:vAlign w:val="center"/>
          </w:tcPr>
          <w:p w14:paraId="72D1FBCF" w14:textId="343BAD56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92032" behindDoc="1" locked="0" layoutInCell="1" allowOverlap="1" wp14:anchorId="1D77EB7C" wp14:editId="734E4A89">
                  <wp:simplePos x="0" y="0"/>
                  <wp:positionH relativeFrom="column">
                    <wp:posOffset>162560</wp:posOffset>
                  </wp:positionH>
                  <wp:positionV relativeFrom="paragraph">
                    <wp:posOffset>-426085</wp:posOffset>
                  </wp:positionV>
                  <wp:extent cx="335280" cy="335280"/>
                  <wp:effectExtent l="0" t="0" r="0" b="7620"/>
                  <wp:wrapThrough wrapText="bothSides">
                    <wp:wrapPolygon edited="0">
                      <wp:start x="8591" y="0"/>
                      <wp:lineTo x="2455" y="4909"/>
                      <wp:lineTo x="2455" y="17182"/>
                      <wp:lineTo x="11045" y="20864"/>
                      <wp:lineTo x="17182" y="20864"/>
                      <wp:lineTo x="19636" y="12273"/>
                      <wp:lineTo x="18409" y="4909"/>
                      <wp:lineTo x="14727" y="0"/>
                      <wp:lineTo x="8591" y="0"/>
                    </wp:wrapPolygon>
                  </wp:wrapThrough>
                  <wp:docPr id="24" name="Graphic 24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F479A">
              <w:rPr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93056" behindDoc="1" locked="0" layoutInCell="1" allowOverlap="1" wp14:anchorId="1B55EB89" wp14:editId="241399D3">
                  <wp:simplePos x="0" y="0"/>
                  <wp:positionH relativeFrom="column">
                    <wp:posOffset>643255</wp:posOffset>
                  </wp:positionH>
                  <wp:positionV relativeFrom="paragraph">
                    <wp:posOffset>-426085</wp:posOffset>
                  </wp:positionV>
                  <wp:extent cx="335280" cy="335280"/>
                  <wp:effectExtent l="0" t="0" r="0" b="7620"/>
                  <wp:wrapThrough wrapText="bothSides">
                    <wp:wrapPolygon edited="0">
                      <wp:start x="8591" y="0"/>
                      <wp:lineTo x="2455" y="4909"/>
                      <wp:lineTo x="2455" y="17182"/>
                      <wp:lineTo x="11045" y="20864"/>
                      <wp:lineTo x="17182" y="20864"/>
                      <wp:lineTo x="19636" y="12273"/>
                      <wp:lineTo x="18409" y="4909"/>
                      <wp:lineTo x="14727" y="0"/>
                      <wp:lineTo x="8591" y="0"/>
                    </wp:wrapPolygon>
                  </wp:wrapThrough>
                  <wp:docPr id="25" name="Graphic 25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F479A" w:rsidRPr="00FF479A" w14:paraId="4D38A719" w14:textId="77777777" w:rsidTr="00EF4AF1">
        <w:trPr>
          <w:trHeight w:val="543"/>
        </w:trPr>
        <w:tc>
          <w:tcPr>
            <w:tcW w:w="1271" w:type="dxa"/>
            <w:vAlign w:val="center"/>
          </w:tcPr>
          <w:p w14:paraId="7538E2D5" w14:textId="77777777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ứ 6</w:t>
            </w:r>
          </w:p>
        </w:tc>
        <w:tc>
          <w:tcPr>
            <w:tcW w:w="4678" w:type="dxa"/>
            <w:vAlign w:val="center"/>
          </w:tcPr>
          <w:p w14:paraId="22630EB9" w14:textId="743314A5" w:rsidR="00BF0C99" w:rsidRPr="00FF479A" w:rsidRDefault="00050DCC" w:rsidP="00050DCC">
            <w:pPr>
              <w:spacing w:before="120" w:after="120" w:line="312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F479A">
              <w:rPr>
                <w:noProof/>
                <w:color w:val="000000" w:themeColor="text1"/>
              </w:rPr>
              <w:drawing>
                <wp:anchor distT="0" distB="0" distL="114300" distR="114300" simplePos="0" relativeHeight="251703296" behindDoc="1" locked="0" layoutInCell="1" allowOverlap="1" wp14:anchorId="5289A2D5" wp14:editId="42399794">
                  <wp:simplePos x="0" y="0"/>
                  <wp:positionH relativeFrom="column">
                    <wp:posOffset>683895</wp:posOffset>
                  </wp:positionH>
                  <wp:positionV relativeFrom="paragraph">
                    <wp:posOffset>78740</wp:posOffset>
                  </wp:positionV>
                  <wp:extent cx="213360" cy="213360"/>
                  <wp:effectExtent l="0" t="0" r="0" b="0"/>
                  <wp:wrapNone/>
                  <wp:docPr id="26" name="Picture 26" descr="Hand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Graphic 10" descr="Hand with solid fill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" cy="213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07659" w:rsidRPr="00FF479A">
              <w:rPr>
                <w:noProof/>
                <w:color w:val="000000" w:themeColor="text1"/>
              </w:rPr>
              <w:drawing>
                <wp:anchor distT="0" distB="0" distL="114300" distR="114300" simplePos="0" relativeHeight="251707392" behindDoc="1" locked="0" layoutInCell="1" allowOverlap="1" wp14:anchorId="48EBCEB9" wp14:editId="50CAAD88">
                  <wp:simplePos x="0" y="0"/>
                  <wp:positionH relativeFrom="column">
                    <wp:posOffset>1200150</wp:posOffset>
                  </wp:positionH>
                  <wp:positionV relativeFrom="paragraph">
                    <wp:posOffset>-306705</wp:posOffset>
                  </wp:positionV>
                  <wp:extent cx="213360" cy="213360"/>
                  <wp:effectExtent l="0" t="0" r="0" b="0"/>
                  <wp:wrapNone/>
                  <wp:docPr id="28" name="Picture 28" descr="Hand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Graphic 10" descr="Hand with solid fill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" cy="213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F479A" w:rsidRPr="00FF479A" w14:paraId="2B7DC390" w14:textId="77777777" w:rsidTr="009539E6">
        <w:tc>
          <w:tcPr>
            <w:tcW w:w="1271" w:type="dxa"/>
            <w:vAlign w:val="center"/>
          </w:tcPr>
          <w:p w14:paraId="116F4666" w14:textId="77777777" w:rsidR="00BF0C99" w:rsidRPr="00FF479A" w:rsidRDefault="00BF0C99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ứ 7</w:t>
            </w:r>
          </w:p>
        </w:tc>
        <w:tc>
          <w:tcPr>
            <w:tcW w:w="4678" w:type="dxa"/>
            <w:vAlign w:val="center"/>
          </w:tcPr>
          <w:p w14:paraId="74EC6223" w14:textId="4E6319F0" w:rsidR="00BF0C99" w:rsidRPr="00FF479A" w:rsidRDefault="00050DCC" w:rsidP="00FF479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700224" behindDoc="0" locked="0" layoutInCell="1" allowOverlap="1" wp14:anchorId="1FC24A58" wp14:editId="23FC8534">
                      <wp:simplePos x="0" y="0"/>
                      <wp:positionH relativeFrom="column">
                        <wp:posOffset>1055370</wp:posOffset>
                      </wp:positionH>
                      <wp:positionV relativeFrom="paragraph">
                        <wp:posOffset>58420</wp:posOffset>
                      </wp:positionV>
                      <wp:extent cx="419735" cy="288290"/>
                      <wp:effectExtent l="0" t="0" r="0" b="0"/>
                      <wp:wrapThrough wrapText="bothSides">
                        <wp:wrapPolygon edited="0">
                          <wp:start x="2941" y="0"/>
                          <wp:lineTo x="2941" y="19982"/>
                          <wp:lineTo x="17646" y="19982"/>
                          <wp:lineTo x="17646" y="0"/>
                          <wp:lineTo x="2941" y="0"/>
                        </wp:wrapPolygon>
                      </wp:wrapThrough>
                      <wp:docPr id="5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9735" cy="2882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02DDD7" w14:textId="6B83E818" w:rsidR="00BF0C99" w:rsidRDefault="00607659" w:rsidP="00BF0C99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3DC5099" wp14:editId="060CCC7C">
                                        <wp:extent cx="213360" cy="213360"/>
                                        <wp:effectExtent l="0" t="0" r="0" b="0"/>
                                        <wp:docPr id="3" name="Picture 3" descr="Hand with solid fill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" name="Graphic 10" descr="Hand with solid fill"/>
                                                <pic:cNvPicPr/>
                                              </pic:nvPicPr>
                                              <pic:blipFill>
                                                <a:blip r:embed="rId1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3360" cy="2133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C24A58" id="_x0000_s1029" type="#_x0000_t202" style="position:absolute;left:0;text-align:left;margin-left:83.1pt;margin-top:4.6pt;width:33.05pt;height:22.7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" filled="f" stroked="f">
                      <v:textbox>
                        <w:txbxContent>
                          <w:p w14:paraId="6A02DDD7" w14:textId="6B83E818" w:rsidR="00BF0C99" w:rsidRDefault="00607659" w:rsidP="00BF0C9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DC5099" wp14:editId="060CCC7C">
                                  <wp:extent cx="213360" cy="213360"/>
                                  <wp:effectExtent l="0" t="0" r="0" b="0"/>
                                  <wp:docPr id="3" name="Picture 3" descr="Hand with solid fill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Graphic 10" descr="Hand with solid fill"/>
                                          <pic:cNvPicPr/>
                                        </pic:nvPicPr>
                                        <pic:blipFill>
                                          <a:blip r:embed="rId1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3360" cy="213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  <w:r w:rsidRPr="00FF479A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97152" behindDoc="1" locked="0" layoutInCell="1" allowOverlap="1" wp14:anchorId="1AE5F2B4" wp14:editId="26C2903A">
                  <wp:simplePos x="0" y="0"/>
                  <wp:positionH relativeFrom="column">
                    <wp:posOffset>611505</wp:posOffset>
                  </wp:positionH>
                  <wp:positionV relativeFrom="paragraph">
                    <wp:posOffset>26670</wp:posOffset>
                  </wp:positionV>
                  <wp:extent cx="335280" cy="335280"/>
                  <wp:effectExtent l="0" t="0" r="0" b="7620"/>
                  <wp:wrapNone/>
                  <wp:docPr id="47" name="Graphic 47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F479A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96128" behindDoc="1" locked="0" layoutInCell="1" allowOverlap="1" wp14:anchorId="500369E7" wp14:editId="1D63A847">
                  <wp:simplePos x="0" y="0"/>
                  <wp:positionH relativeFrom="column">
                    <wp:posOffset>133350</wp:posOffset>
                  </wp:positionH>
                  <wp:positionV relativeFrom="paragraph">
                    <wp:posOffset>13970</wp:posOffset>
                  </wp:positionV>
                  <wp:extent cx="335280" cy="335280"/>
                  <wp:effectExtent l="0" t="0" r="0" b="7620"/>
                  <wp:wrapNone/>
                  <wp:docPr id="46" name="Graphic 46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F0C99" w:rsidRPr="00FF479A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94080" behindDoc="1" locked="0" layoutInCell="1" allowOverlap="1" wp14:anchorId="0F598AD0" wp14:editId="39A6B26D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-390525</wp:posOffset>
                  </wp:positionV>
                  <wp:extent cx="335280" cy="335280"/>
                  <wp:effectExtent l="0" t="0" r="0" b="7620"/>
                  <wp:wrapNone/>
                  <wp:docPr id="27" name="Graphic 27" descr="Sign language with solid 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 descr="Sign language with solid fill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33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12C4460E" w14:textId="37A1F8B8" w:rsidR="00BF0C99" w:rsidRPr="00FF479A" w:rsidRDefault="00BF0C99" w:rsidP="00BF0C99">
      <w:pPr>
        <w:tabs>
          <w:tab w:val="center" w:pos="907"/>
        </w:tabs>
        <w:spacing w:after="0"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33DA7773" wp14:editId="4F68B5A7">
                <wp:simplePos x="0" y="0"/>
                <wp:positionH relativeFrom="column">
                  <wp:posOffset>926465</wp:posOffset>
                </wp:positionH>
                <wp:positionV relativeFrom="paragraph">
                  <wp:posOffset>62230</wp:posOffset>
                </wp:positionV>
                <wp:extent cx="859790" cy="337820"/>
                <wp:effectExtent l="0" t="0" r="0" b="5080"/>
                <wp:wrapThrough wrapText="bothSides">
                  <wp:wrapPolygon edited="0">
                    <wp:start x="1436" y="0"/>
                    <wp:lineTo x="1436" y="20707"/>
                    <wp:lineTo x="20100" y="20707"/>
                    <wp:lineTo x="20100" y="0"/>
                    <wp:lineTo x="1436" y="0"/>
                  </wp:wrapPolygon>
                </wp:wrapThrough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9790" cy="3378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A5ED95" w14:textId="33F4205D" w:rsidR="00BF0C99" w:rsidRPr="00BF0C99" w:rsidRDefault="00BF0C99" w:rsidP="00BF0C99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BF0C99">
                              <w:rPr>
                                <w:rFonts w:ascii="Times New Roman" w:hAnsi="Times New Roman" w:cs="Times New Roman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2E6F2331" wp14:editId="48453CAA">
                                  <wp:extent cx="213360" cy="213360"/>
                                  <wp:effectExtent l="0" t="0" r="0" b="0"/>
                                  <wp:docPr id="33" name="Picture 33" descr="Hand with solid fill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Graphic 10" descr="Hand with solid fill"/>
                                          <pic:cNvPicPr/>
                                        </pic:nvPicPr>
                                        <pic:blipFill>
                                          <a:blip r:embed="rId1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3360" cy="213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BF0C9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=</w:t>
                            </w:r>
                            <w:r w:rsidR="00E64F0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2</w:t>
                            </w:r>
                            <w:r w:rsidRPr="00BF0C9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lầ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DA7773" id="_x0000_s1030" type="#_x0000_t202" style="position:absolute;margin-left:72.95pt;margin-top:4.9pt;width:67.7pt;height:26.6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" filled="f" stroked="f">
                <v:textbox>
                  <w:txbxContent>
                    <w:p w14:paraId="78A5ED95" w14:textId="33F4205D" w:rsidR="00BF0C99" w:rsidRPr="00BF0C99" w:rsidRDefault="00BF0C99" w:rsidP="00BF0C99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BF0C99">
                        <w:rPr>
                          <w:rFonts w:ascii="Times New Roman" w:hAnsi="Times New Roman" w:cs="Times New Roman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2E6F2331" wp14:editId="48453CAA">
                            <wp:extent cx="213360" cy="213360"/>
                            <wp:effectExtent l="0" t="0" r="0" b="0"/>
                            <wp:docPr id="33" name="Picture 33" descr="Hand with solid fill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Graphic 10" descr="Hand with solid fill"/>
                                    <pic:cNvPicPr/>
                                  </pic:nvPicPr>
                                  <pic:blipFill>
                                    <a:blip r:embed="rId1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3360" cy="213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BF0C99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=</w:t>
                      </w:r>
                      <w:r w:rsidR="00E64F0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2</w:t>
                      </w:r>
                      <w:r w:rsidRPr="00BF0C99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lần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FF479A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80768" behindDoc="1" locked="0" layoutInCell="1" allowOverlap="1" wp14:anchorId="31795E47" wp14:editId="182284D7">
            <wp:simplePos x="0" y="0"/>
            <wp:positionH relativeFrom="column">
              <wp:posOffset>7620</wp:posOffset>
            </wp:positionH>
            <wp:positionV relativeFrom="paragraph">
              <wp:posOffset>95250</wp:posOffset>
            </wp:positionV>
            <wp:extent cx="335280" cy="335280"/>
            <wp:effectExtent l="0" t="0" r="0" b="7620"/>
            <wp:wrapThrough wrapText="bothSides">
              <wp:wrapPolygon edited="0">
                <wp:start x="8591" y="0"/>
                <wp:lineTo x="2455" y="4909"/>
                <wp:lineTo x="2455" y="17182"/>
                <wp:lineTo x="11045" y="20864"/>
                <wp:lineTo x="17182" y="20864"/>
                <wp:lineTo x="19636" y="12273"/>
                <wp:lineTo x="18409" y="4909"/>
                <wp:lineTo x="14727" y="0"/>
                <wp:lineTo x="8591" y="0"/>
              </wp:wrapPolygon>
            </wp:wrapThrough>
            <wp:docPr id="1" name="Graphic 1" descr="Sign language with solid f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Graphic 11" descr="Sign language with solid fill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0" cy="335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F479A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78720" behindDoc="1" locked="0" layoutInCell="1" allowOverlap="1" wp14:anchorId="7F4EE4AC" wp14:editId="10A7A003">
                <wp:simplePos x="0" y="0"/>
                <wp:positionH relativeFrom="margin">
                  <wp:posOffset>-38100</wp:posOffset>
                </wp:positionH>
                <wp:positionV relativeFrom="paragraph">
                  <wp:posOffset>96520</wp:posOffset>
                </wp:positionV>
                <wp:extent cx="1057275" cy="314325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727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5C966C" w14:textId="0EEA5B20" w:rsidR="00BF0C99" w:rsidRPr="00BF0C99" w:rsidRDefault="00BF0C99" w:rsidP="00BF0C9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F0C9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     =  </w:t>
                            </w:r>
                            <w:r w:rsidR="00E64F0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4</w:t>
                            </w:r>
                            <w:r w:rsidRPr="00BF0C9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lần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EE4AC" id="_x0000_s1031" type="#_x0000_t202" style="position:absolute;margin-left:-3pt;margin-top:7.6pt;width:83.25pt;height:24.75pt;z-index:-2516377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" filled="f" stroked="f">
                <v:textbox>
                  <w:txbxContent>
                    <w:p w14:paraId="415C966C" w14:textId="0EEA5B20" w:rsidR="00BF0C99" w:rsidRPr="00BF0C99" w:rsidRDefault="00BF0C99" w:rsidP="00BF0C9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BF0C99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     =  </w:t>
                      </w:r>
                      <w:r w:rsidR="00E64F0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4</w:t>
                      </w:r>
                      <w:r w:rsidRPr="00BF0C99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lần;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0EC0394B" w14:textId="2047FA20" w:rsidR="00BF0C99" w:rsidRPr="00FF479A" w:rsidRDefault="00BF0C99" w:rsidP="00BF0C99">
      <w:pPr>
        <w:spacing w:after="0"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</w:t>
      </w:r>
    </w:p>
    <w:p w14:paraId="6C70BE98" w14:textId="281BAD0F" w:rsidR="00A33914" w:rsidRPr="00FF479A" w:rsidRDefault="00583733" w:rsidP="00FF479A">
      <w:pPr>
        <w:spacing w:after="0" w:line="31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B</w:t>
      </w:r>
      <w:r w:rsidR="00C90414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ài 7. 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>(0,5</w:t>
      </w:r>
      <w:r w:rsidR="00D15714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 điểm</w:t>
      </w:r>
      <w:r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>)</w:t>
      </w:r>
      <w:r w:rsidR="00C90414" w:rsidRPr="00FF479A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 </w:t>
      </w:r>
      <w:r w:rsidR="00387F10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Theo quy ước xử l</w:t>
      </w:r>
      <w:r w:rsidR="00FF479A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í</w:t>
      </w:r>
      <w:r w:rsidR="00387F10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học sinh vi phạm nội quy của trường THCS Ngô Sĩ Liên, đầu mỗi học k</w:t>
      </w:r>
      <w:r w:rsidR="00FF479A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>ì</w:t>
      </w:r>
      <w:r w:rsidR="00387F10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,</w:t>
      </w:r>
      <w:r w:rsidR="00A15F9C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mỗi</w:t>
      </w:r>
      <w:r w:rsidR="00387F10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học sinh được thưởng </w:t>
      </w:r>
      <w:r w:rsidR="00387F10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40 điểm </w:t>
      </w:r>
      <w:r w:rsidR="0098791B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rèn luyện</w:t>
      </w:r>
      <w:r w:rsidR="00B76600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. </w:t>
      </w:r>
      <w:r w:rsidR="00B76600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Nếu học sinh</w:t>
      </w:r>
      <w:r w:rsidR="00387F10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vi phạm nội quy </w:t>
      </w:r>
      <w:r w:rsidR="00B76600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hoặc thực hiện tốt nội quy sẽ có điểm trừ hoặc điểm cộng tương ứng.</w:t>
      </w:r>
      <w:r w:rsidR="00387F10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</w:p>
    <w:p w14:paraId="5293BB57" w14:textId="7E3424B9" w:rsidR="00583733" w:rsidRPr="00FF479A" w:rsidRDefault="00387F10" w:rsidP="00FF479A">
      <w:pPr>
        <w:spacing w:after="0" w:line="312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Hai bạn An và </w:t>
      </w:r>
      <w:r w:rsidR="00A33914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Bình sau HKI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ó bảng thống kê </w:t>
      </w:r>
      <w:r w:rsidR="008F0242" w:rsidRPr="00FF479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số lần</w:t>
      </w:r>
      <w:r w:rsidR="008F0242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đạt các điểm như sau</w:t>
      </w:r>
      <w:r w:rsidR="0098791B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:</w:t>
      </w:r>
    </w:p>
    <w:tbl>
      <w:tblPr>
        <w:tblStyle w:val="TableGrid"/>
        <w:tblW w:w="10247" w:type="dxa"/>
        <w:tblLook w:val="04A0" w:firstRow="1" w:lastRow="0" w:firstColumn="1" w:lastColumn="0" w:noHBand="0" w:noVBand="1"/>
      </w:tblPr>
      <w:tblGrid>
        <w:gridCol w:w="2065"/>
        <w:gridCol w:w="1168"/>
        <w:gridCol w:w="1169"/>
        <w:gridCol w:w="1169"/>
        <w:gridCol w:w="1169"/>
        <w:gridCol w:w="1169"/>
        <w:gridCol w:w="1169"/>
        <w:gridCol w:w="1169"/>
      </w:tblGrid>
      <w:tr w:rsidR="00FF479A" w:rsidRPr="00FF479A" w14:paraId="30534A83" w14:textId="77777777" w:rsidTr="0098791B">
        <w:trPr>
          <w:trHeight w:val="777"/>
        </w:trPr>
        <w:tc>
          <w:tcPr>
            <w:tcW w:w="2065" w:type="dxa"/>
            <w:vAlign w:val="center"/>
          </w:tcPr>
          <w:p w14:paraId="037D5F31" w14:textId="1431DC88" w:rsidR="008F0242" w:rsidRPr="00FF479A" w:rsidRDefault="008F0242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Điểm </w:t>
            </w:r>
            <w:r w:rsidR="00B76600"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168" w:type="dxa"/>
            <w:vAlign w:val="center"/>
          </w:tcPr>
          <w:p w14:paraId="7BB99F5B" w14:textId="5A7FF6A3" w:rsidR="008F0242" w:rsidRPr="00FF479A" w:rsidRDefault="00B76600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– </w:t>
            </w:r>
            <w:r w:rsidR="008F0242"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</w:p>
        </w:tc>
        <w:tc>
          <w:tcPr>
            <w:tcW w:w="1169" w:type="dxa"/>
            <w:vAlign w:val="center"/>
          </w:tcPr>
          <w:p w14:paraId="1B236DFB" w14:textId="54E6A7AE" w:rsidR="008F0242" w:rsidRPr="00FF479A" w:rsidRDefault="00B76600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– </w:t>
            </w:r>
            <w:r w:rsidR="008F0242"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169" w:type="dxa"/>
            <w:vAlign w:val="center"/>
          </w:tcPr>
          <w:p w14:paraId="393EFCD7" w14:textId="2CBB1BD4" w:rsidR="008F0242" w:rsidRPr="00FF479A" w:rsidRDefault="00B76600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– </w:t>
            </w:r>
            <w:r w:rsidR="008F0242"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5</w:t>
            </w: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169" w:type="dxa"/>
            <w:vAlign w:val="center"/>
          </w:tcPr>
          <w:p w14:paraId="4076A8F6" w14:textId="4D81997E" w:rsidR="008F0242" w:rsidRPr="00FF479A" w:rsidRDefault="00B76600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– </w:t>
            </w:r>
            <w:r w:rsidR="008F0242"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0</w:t>
            </w: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169" w:type="dxa"/>
            <w:vAlign w:val="center"/>
          </w:tcPr>
          <w:p w14:paraId="233CAB94" w14:textId="053452BF" w:rsidR="008F0242" w:rsidRPr="00FF479A" w:rsidRDefault="008F0242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+1</w:t>
            </w:r>
          </w:p>
        </w:tc>
        <w:tc>
          <w:tcPr>
            <w:tcW w:w="1169" w:type="dxa"/>
            <w:vAlign w:val="center"/>
          </w:tcPr>
          <w:p w14:paraId="698F07CF" w14:textId="7F90C0BD" w:rsidR="008F0242" w:rsidRPr="00FF479A" w:rsidRDefault="008F0242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+2</w:t>
            </w:r>
          </w:p>
        </w:tc>
        <w:tc>
          <w:tcPr>
            <w:tcW w:w="1169" w:type="dxa"/>
            <w:vAlign w:val="center"/>
          </w:tcPr>
          <w:p w14:paraId="2F2B6F22" w14:textId="618CDC6A" w:rsidR="008F0242" w:rsidRPr="00FF479A" w:rsidRDefault="008F0242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+3</w:t>
            </w:r>
          </w:p>
        </w:tc>
      </w:tr>
      <w:tr w:rsidR="00FF479A" w:rsidRPr="00FF479A" w14:paraId="39132E43" w14:textId="77777777" w:rsidTr="0098791B">
        <w:trPr>
          <w:trHeight w:val="777"/>
        </w:trPr>
        <w:tc>
          <w:tcPr>
            <w:tcW w:w="2065" w:type="dxa"/>
            <w:vAlign w:val="center"/>
          </w:tcPr>
          <w:p w14:paraId="065E514B" w14:textId="3AEF49E9" w:rsidR="008F0242" w:rsidRPr="00FF479A" w:rsidRDefault="0098791B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Số lần của </w:t>
            </w:r>
            <w:r w:rsidR="008F0242"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n</w:t>
            </w:r>
          </w:p>
        </w:tc>
        <w:tc>
          <w:tcPr>
            <w:tcW w:w="1168" w:type="dxa"/>
            <w:vAlign w:val="center"/>
          </w:tcPr>
          <w:p w14:paraId="6B616B95" w14:textId="60FEE811" w:rsidR="008F0242" w:rsidRPr="00FF479A" w:rsidRDefault="008F0242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169" w:type="dxa"/>
            <w:vAlign w:val="center"/>
          </w:tcPr>
          <w:p w14:paraId="13691BF5" w14:textId="2E19BC67" w:rsidR="008F0242" w:rsidRPr="00FF479A" w:rsidRDefault="008F0242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69" w:type="dxa"/>
            <w:vAlign w:val="center"/>
          </w:tcPr>
          <w:p w14:paraId="42623DFA" w14:textId="4B0E57C1" w:rsidR="008F0242" w:rsidRPr="00FF479A" w:rsidRDefault="00A33914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1169" w:type="dxa"/>
            <w:vAlign w:val="center"/>
          </w:tcPr>
          <w:p w14:paraId="4DF06D98" w14:textId="7E830E44" w:rsidR="008F0242" w:rsidRPr="00FF479A" w:rsidRDefault="00A33914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1169" w:type="dxa"/>
            <w:vAlign w:val="center"/>
          </w:tcPr>
          <w:p w14:paraId="1BA94EE4" w14:textId="6328E89C" w:rsidR="008F0242" w:rsidRPr="00FF479A" w:rsidRDefault="008F0242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169" w:type="dxa"/>
            <w:vAlign w:val="center"/>
          </w:tcPr>
          <w:p w14:paraId="49443F2B" w14:textId="337082D0" w:rsidR="008F0242" w:rsidRPr="00FF479A" w:rsidRDefault="008F0242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69" w:type="dxa"/>
            <w:vAlign w:val="center"/>
          </w:tcPr>
          <w:p w14:paraId="5A383341" w14:textId="7E572CBE" w:rsidR="008F0242" w:rsidRPr="00FF479A" w:rsidRDefault="008F0242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</w:tr>
      <w:tr w:rsidR="00FF479A" w:rsidRPr="00FF479A" w14:paraId="450988DB" w14:textId="77777777" w:rsidTr="0098791B">
        <w:trPr>
          <w:trHeight w:val="777"/>
        </w:trPr>
        <w:tc>
          <w:tcPr>
            <w:tcW w:w="2065" w:type="dxa"/>
            <w:vAlign w:val="center"/>
          </w:tcPr>
          <w:p w14:paraId="605AB6C4" w14:textId="77B23E86" w:rsidR="008F0242" w:rsidRPr="00FF479A" w:rsidRDefault="0098791B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Số lần của </w:t>
            </w:r>
            <w:r w:rsidR="008F0242" w:rsidRPr="00FF479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ình</w:t>
            </w:r>
          </w:p>
        </w:tc>
        <w:tc>
          <w:tcPr>
            <w:tcW w:w="1168" w:type="dxa"/>
            <w:vAlign w:val="center"/>
          </w:tcPr>
          <w:p w14:paraId="132271DF" w14:textId="0049665A" w:rsidR="008F0242" w:rsidRPr="00FF479A" w:rsidRDefault="00A33914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169" w:type="dxa"/>
            <w:vAlign w:val="center"/>
          </w:tcPr>
          <w:p w14:paraId="2B77245F" w14:textId="71ED5D59" w:rsidR="008F0242" w:rsidRPr="00FF479A" w:rsidRDefault="00A33914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69" w:type="dxa"/>
            <w:vAlign w:val="center"/>
          </w:tcPr>
          <w:p w14:paraId="14BB185F" w14:textId="3A231BA4" w:rsidR="008F0242" w:rsidRPr="00FF479A" w:rsidRDefault="00A33914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69" w:type="dxa"/>
            <w:vAlign w:val="center"/>
          </w:tcPr>
          <w:p w14:paraId="68A2AF67" w14:textId="618ED6DA" w:rsidR="008F0242" w:rsidRPr="00FF479A" w:rsidRDefault="00A33914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1169" w:type="dxa"/>
            <w:vAlign w:val="center"/>
          </w:tcPr>
          <w:p w14:paraId="442FF9C7" w14:textId="74373967" w:rsidR="008F0242" w:rsidRPr="00FF479A" w:rsidRDefault="00A33914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69" w:type="dxa"/>
            <w:vAlign w:val="center"/>
          </w:tcPr>
          <w:p w14:paraId="7F8E2EB1" w14:textId="05A220BA" w:rsidR="008F0242" w:rsidRPr="00FF479A" w:rsidRDefault="00A33914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69" w:type="dxa"/>
            <w:vAlign w:val="center"/>
          </w:tcPr>
          <w:p w14:paraId="0CA22F9E" w14:textId="3FD547FB" w:rsidR="008F0242" w:rsidRPr="00FF479A" w:rsidRDefault="00A33914" w:rsidP="008F0242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</w:tr>
    </w:tbl>
    <w:p w14:paraId="602A5A61" w14:textId="284F84B2" w:rsidR="00A33914" w:rsidRPr="00FF479A" w:rsidRDefault="00A33914" w:rsidP="00FF479A">
      <w:pPr>
        <w:spacing w:before="120"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Biết mỗi học k</w:t>
      </w:r>
      <w:r w:rsidR="00FF479A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ì 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mỗi </w:t>
      </w:r>
      <w:r w:rsidR="0076086F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học sinh chỉ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được cộng tối đa 5 điểm.</w:t>
      </w:r>
      <w:r w:rsidR="00FF479A" w:rsidRPr="00FF479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Em hãy tính điểm tổng của mỗi bạn trong HKI</w:t>
      </w:r>
      <w:r w:rsidR="0098791B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và cho biết mỗi bạn xếp loại rèn luyện Tốt, Khá, Đạt hay Không đạt</w:t>
      </w:r>
      <w:r w:rsidR="00D976F8"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, biết rằng bảng xếp loại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8"/>
        <w:gridCol w:w="2039"/>
        <w:gridCol w:w="2039"/>
        <w:gridCol w:w="2039"/>
        <w:gridCol w:w="2039"/>
      </w:tblGrid>
      <w:tr w:rsidR="00FF479A" w:rsidRPr="00FF479A" w14:paraId="0D7953CC" w14:textId="77777777" w:rsidTr="00D976F8">
        <w:tc>
          <w:tcPr>
            <w:tcW w:w="2038" w:type="dxa"/>
            <w:vAlign w:val="center"/>
          </w:tcPr>
          <w:p w14:paraId="28A31FBF" w14:textId="159ED819" w:rsidR="0098791B" w:rsidRPr="00FF479A" w:rsidRDefault="0098791B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ếp loại</w:t>
            </w:r>
          </w:p>
        </w:tc>
        <w:tc>
          <w:tcPr>
            <w:tcW w:w="2039" w:type="dxa"/>
            <w:vAlign w:val="center"/>
          </w:tcPr>
          <w:p w14:paraId="1505B616" w14:textId="72BE1DF1" w:rsidR="0098791B" w:rsidRPr="00FF479A" w:rsidRDefault="0098791B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ốt</w:t>
            </w:r>
          </w:p>
        </w:tc>
        <w:tc>
          <w:tcPr>
            <w:tcW w:w="2039" w:type="dxa"/>
            <w:vAlign w:val="center"/>
          </w:tcPr>
          <w:p w14:paraId="1727195A" w14:textId="317391F4" w:rsidR="0098791B" w:rsidRPr="00FF479A" w:rsidRDefault="0098791B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Khá</w:t>
            </w:r>
          </w:p>
        </w:tc>
        <w:tc>
          <w:tcPr>
            <w:tcW w:w="2039" w:type="dxa"/>
            <w:vAlign w:val="center"/>
          </w:tcPr>
          <w:p w14:paraId="52043D61" w14:textId="5B0E6081" w:rsidR="0098791B" w:rsidRPr="00FF479A" w:rsidRDefault="0098791B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ạt</w:t>
            </w:r>
          </w:p>
        </w:tc>
        <w:tc>
          <w:tcPr>
            <w:tcW w:w="2039" w:type="dxa"/>
            <w:vAlign w:val="center"/>
          </w:tcPr>
          <w:p w14:paraId="07B3881C" w14:textId="411648BD" w:rsidR="0098791B" w:rsidRPr="00FF479A" w:rsidRDefault="0098791B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Không đạt</w:t>
            </w:r>
          </w:p>
        </w:tc>
      </w:tr>
      <w:tr w:rsidR="0098791B" w:rsidRPr="00FF479A" w14:paraId="445D7072" w14:textId="77777777" w:rsidTr="00D976F8">
        <w:tc>
          <w:tcPr>
            <w:tcW w:w="2038" w:type="dxa"/>
            <w:vAlign w:val="center"/>
          </w:tcPr>
          <w:p w14:paraId="22C71508" w14:textId="77777777" w:rsidR="00D976F8" w:rsidRPr="00FF479A" w:rsidRDefault="0098791B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Điểm rèn luyện </w:t>
            </w:r>
          </w:p>
          <w:p w14:paraId="02906060" w14:textId="1AA0B832" w:rsidR="0098791B" w:rsidRPr="00FF479A" w:rsidRDefault="0098791B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r w:rsidR="00D976F8" w:rsidRPr="00FF479A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00" w:dyaOrig="200" w14:anchorId="14D8D00F">
                <v:shape id="_x0000_i1028" type="#_x0000_t75" style="width:9.75pt;height:9.75pt" o:ole="">
                  <v:imagedata r:id="rId18" o:title=""/>
                </v:shape>
                <o:OLEObject Type="Embed" ProgID="Equation.DSMT4" ShapeID="_x0000_i1028" DrawAspect="Content" ObjectID="_1734778147" r:id="rId19"/>
              </w:objec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2039" w:type="dxa"/>
            <w:vAlign w:val="center"/>
          </w:tcPr>
          <w:p w14:paraId="77CDFD3E" w14:textId="06A49C46" w:rsidR="0098791B" w:rsidRPr="00FF479A" w:rsidRDefault="00D976F8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</w:rPr>
              <w:object w:dxaOrig="800" w:dyaOrig="300" w14:anchorId="2ED042EF">
                <v:shape id="_x0000_i1029" type="#_x0000_t75" style="width:40.5pt;height:15pt" o:ole="">
                  <v:imagedata r:id="rId20" o:title=""/>
                </v:shape>
                <o:OLEObject Type="Embed" ProgID="Equation.DSMT4" ShapeID="_x0000_i1029" DrawAspect="Content" ObjectID="_1734778148" r:id="rId21"/>
              </w:object>
            </w:r>
          </w:p>
        </w:tc>
        <w:tc>
          <w:tcPr>
            <w:tcW w:w="2039" w:type="dxa"/>
            <w:vAlign w:val="center"/>
          </w:tcPr>
          <w:p w14:paraId="34792079" w14:textId="29B5CB54" w:rsidR="0098791B" w:rsidRPr="00FF479A" w:rsidRDefault="00D976F8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</w:rPr>
              <w:object w:dxaOrig="1380" w:dyaOrig="300" w14:anchorId="4713799E">
                <v:shape id="_x0000_i1030" type="#_x0000_t75" style="width:69.75pt;height:15pt" o:ole="">
                  <v:imagedata r:id="rId22" o:title=""/>
                </v:shape>
                <o:OLEObject Type="Embed" ProgID="Equation.DSMT4" ShapeID="_x0000_i1030" DrawAspect="Content" ObjectID="_1734778149" r:id="rId23"/>
              </w:object>
            </w:r>
          </w:p>
        </w:tc>
        <w:tc>
          <w:tcPr>
            <w:tcW w:w="2039" w:type="dxa"/>
            <w:vAlign w:val="center"/>
          </w:tcPr>
          <w:p w14:paraId="25DF908F" w14:textId="7C35ABDB" w:rsidR="0098791B" w:rsidRPr="00FF479A" w:rsidRDefault="00D976F8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</w:rPr>
              <w:object w:dxaOrig="1380" w:dyaOrig="300" w14:anchorId="2C19F649">
                <v:shape id="_x0000_i1031" type="#_x0000_t75" style="width:69.75pt;height:15pt" o:ole="">
                  <v:imagedata r:id="rId24" o:title=""/>
                </v:shape>
                <o:OLEObject Type="Embed" ProgID="Equation.DSMT4" ShapeID="_x0000_i1031" DrawAspect="Content" ObjectID="_1734778150" r:id="rId25"/>
              </w:object>
            </w:r>
          </w:p>
        </w:tc>
        <w:tc>
          <w:tcPr>
            <w:tcW w:w="2039" w:type="dxa"/>
            <w:vAlign w:val="center"/>
          </w:tcPr>
          <w:p w14:paraId="0CB9862F" w14:textId="1204B607" w:rsidR="0098791B" w:rsidRPr="00FF479A" w:rsidRDefault="00D976F8" w:rsidP="00D976F8">
            <w:pPr>
              <w:spacing w:line="312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780" w:dyaOrig="279" w14:anchorId="780105B8">
                <v:shape id="_x0000_i1032" type="#_x0000_t75" style="width:39pt;height:13.5pt" o:ole="">
                  <v:imagedata r:id="rId26" o:title=""/>
                </v:shape>
                <o:OLEObject Type="Embed" ProgID="Equation.DSMT4" ShapeID="_x0000_i1032" DrawAspect="Content" ObjectID="_1734778151" r:id="rId27"/>
              </w:object>
            </w:r>
          </w:p>
        </w:tc>
      </w:tr>
    </w:tbl>
    <w:p w14:paraId="3375D95A" w14:textId="77777777" w:rsidR="0098791B" w:rsidRPr="00FF479A" w:rsidRDefault="0098791B" w:rsidP="00BF0C99">
      <w:pPr>
        <w:spacing w:after="0" w:line="312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p w14:paraId="75A58C83" w14:textId="6EE909AD" w:rsidR="00C90414" w:rsidRPr="00FF479A" w:rsidRDefault="00C90414" w:rsidP="00C90414">
      <w:pPr>
        <w:tabs>
          <w:tab w:val="left" w:pos="741"/>
          <w:tab w:val="left" w:pos="7200"/>
        </w:tabs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FF479A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Hết.</w:t>
      </w:r>
    </w:p>
    <w:p w14:paraId="114A975E" w14:textId="76230542" w:rsidR="0002521A" w:rsidRPr="00FF479A" w:rsidRDefault="0002521A">
      <w:pP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FF479A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br w:type="page"/>
      </w:r>
    </w:p>
    <w:p w14:paraId="25F8075B" w14:textId="5F29C347" w:rsidR="00FF479A" w:rsidRPr="009F6C34" w:rsidRDefault="00FF479A" w:rsidP="00FF479A">
      <w:pPr>
        <w:pStyle w:val="NormalWeb"/>
        <w:shd w:val="clear" w:color="auto" w:fill="FFFFFF"/>
        <w:spacing w:before="0" w:beforeAutospacing="0" w:after="0" w:afterAutospacing="0"/>
        <w:jc w:val="center"/>
        <w:rPr>
          <w:b/>
          <w:bCs/>
          <w:color w:val="000000" w:themeColor="text1"/>
          <w:sz w:val="26"/>
          <w:szCs w:val="26"/>
        </w:rPr>
      </w:pPr>
      <w:bookmarkStart w:id="1" w:name="_Hlk121139347"/>
      <w:r w:rsidRPr="009F6C34">
        <w:rPr>
          <w:b/>
          <w:bCs/>
          <w:color w:val="000000" w:themeColor="text1"/>
          <w:sz w:val="26"/>
          <w:szCs w:val="26"/>
        </w:rPr>
        <w:lastRenderedPageBreak/>
        <w:t xml:space="preserve">HƯỚNG DẪN CHẤM KIỂM TRA HỌC KÌ I MÔN </w:t>
      </w:r>
      <w:r>
        <w:rPr>
          <w:b/>
          <w:bCs/>
          <w:color w:val="000000" w:themeColor="text1"/>
          <w:sz w:val="26"/>
          <w:szCs w:val="26"/>
          <w:lang w:val="en-US"/>
        </w:rPr>
        <w:t xml:space="preserve">TOÁN 6 </w:t>
      </w:r>
      <w:r w:rsidRPr="009F6C34">
        <w:rPr>
          <w:b/>
          <w:bCs/>
          <w:color w:val="000000" w:themeColor="text1"/>
          <w:sz w:val="26"/>
          <w:szCs w:val="26"/>
          <w:lang w:val="en-US"/>
        </w:rPr>
        <w:t xml:space="preserve">- </w:t>
      </w:r>
      <w:r w:rsidRPr="009F6C34">
        <w:rPr>
          <w:b/>
          <w:bCs/>
          <w:color w:val="000000" w:themeColor="text1"/>
          <w:sz w:val="26"/>
          <w:szCs w:val="26"/>
        </w:rPr>
        <w:t xml:space="preserve">ĐỀ </w:t>
      </w:r>
      <w:r w:rsidRPr="009F6C34">
        <w:rPr>
          <w:b/>
          <w:bCs/>
          <w:color w:val="000000" w:themeColor="text1"/>
          <w:sz w:val="26"/>
          <w:szCs w:val="26"/>
          <w:lang w:val="en-US"/>
        </w:rPr>
        <w:t>CHÍNH THỨC</w:t>
      </w:r>
    </w:p>
    <w:p w14:paraId="373EFBD6" w14:textId="77777777" w:rsidR="00FF479A" w:rsidRPr="009F6C34" w:rsidRDefault="00FF479A" w:rsidP="00FF479A">
      <w:pPr>
        <w:pStyle w:val="NormalWeb"/>
        <w:shd w:val="clear" w:color="auto" w:fill="FFFFFF"/>
        <w:spacing w:before="0" w:beforeAutospacing="0" w:after="0" w:afterAutospacing="0"/>
        <w:jc w:val="center"/>
        <w:rPr>
          <w:b/>
          <w:bCs/>
          <w:color w:val="000000" w:themeColor="text1"/>
          <w:sz w:val="26"/>
          <w:szCs w:val="26"/>
        </w:rPr>
      </w:pPr>
      <w:r w:rsidRPr="009F6C34">
        <w:rPr>
          <w:b/>
          <w:bCs/>
          <w:color w:val="000000" w:themeColor="text1"/>
          <w:sz w:val="26"/>
          <w:szCs w:val="26"/>
        </w:rPr>
        <w:t>NĂM HỌC 2022- 2023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46"/>
        <w:gridCol w:w="433"/>
        <w:gridCol w:w="7799"/>
        <w:gridCol w:w="808"/>
        <w:gridCol w:w="808"/>
      </w:tblGrid>
      <w:tr w:rsidR="00FF479A" w:rsidRPr="00FF479A" w14:paraId="11C4389A" w14:textId="77777777" w:rsidTr="00053DBD">
        <w:trPr>
          <w:jc w:val="center"/>
        </w:trPr>
        <w:tc>
          <w:tcPr>
            <w:tcW w:w="779" w:type="dxa"/>
            <w:gridSpan w:val="2"/>
            <w:vAlign w:val="center"/>
          </w:tcPr>
          <w:bookmarkEnd w:id="1"/>
          <w:p w14:paraId="1951D6A0" w14:textId="549213F9" w:rsidR="00FA5E8E" w:rsidRPr="00FF479A" w:rsidRDefault="00BD5A21" w:rsidP="00053D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799" w:type="dxa"/>
            <w:vAlign w:val="center"/>
          </w:tcPr>
          <w:p w14:paraId="04EB4FC3" w14:textId="5B5F6B2B" w:rsidR="00FA5E8E" w:rsidRPr="00FF479A" w:rsidRDefault="00FA5E8E" w:rsidP="00053D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</w:t>
            </w:r>
            <w:r w:rsidR="00BD5A21" w:rsidRPr="00FF479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ội dung</w:t>
            </w:r>
          </w:p>
        </w:tc>
        <w:tc>
          <w:tcPr>
            <w:tcW w:w="808" w:type="dxa"/>
            <w:vAlign w:val="center"/>
          </w:tcPr>
          <w:p w14:paraId="525FA4B6" w14:textId="07E59FA2" w:rsidR="00FA5E8E" w:rsidRPr="00FF479A" w:rsidRDefault="00BD5A21" w:rsidP="00053D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  <w:tc>
          <w:tcPr>
            <w:tcW w:w="808" w:type="dxa"/>
            <w:vAlign w:val="center"/>
          </w:tcPr>
          <w:p w14:paraId="3A3EAEC9" w14:textId="216BE38C" w:rsidR="00FA5E8E" w:rsidRPr="00FF479A" w:rsidRDefault="00BD5A21" w:rsidP="00053D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iểm hòa nhập</w:t>
            </w:r>
          </w:p>
        </w:tc>
      </w:tr>
      <w:tr w:rsidR="00FF479A" w:rsidRPr="00FF479A" w14:paraId="5BDAE083" w14:textId="77777777" w:rsidTr="00E7651D">
        <w:trPr>
          <w:jc w:val="center"/>
        </w:trPr>
        <w:tc>
          <w:tcPr>
            <w:tcW w:w="346" w:type="dxa"/>
            <w:vMerge w:val="restart"/>
            <w:vAlign w:val="center"/>
          </w:tcPr>
          <w:p w14:paraId="2FBC2EC8" w14:textId="7E3DC04A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433" w:type="dxa"/>
          </w:tcPr>
          <w:p w14:paraId="635D6DD6" w14:textId="4CD44C55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)</w:t>
            </w:r>
          </w:p>
        </w:tc>
        <w:tc>
          <w:tcPr>
            <w:tcW w:w="7799" w:type="dxa"/>
          </w:tcPr>
          <w:p w14:paraId="615B8965" w14:textId="60E8D2BF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</w:rPr>
              <w:object w:dxaOrig="6080" w:dyaOrig="360" w14:anchorId="3FCC0F46">
                <v:shape id="_x0000_i1033" type="#_x0000_t75" style="width:307.5pt;height:18.75pt" o:ole="">
                  <v:imagedata r:id="rId28" o:title=""/>
                </v:shape>
                <o:OLEObject Type="Embed" ProgID="Equation.DSMT4" ShapeID="_x0000_i1033" DrawAspect="Content" ObjectID="_1734778152" r:id="rId29"/>
              </w:object>
            </w:r>
          </w:p>
        </w:tc>
        <w:tc>
          <w:tcPr>
            <w:tcW w:w="808" w:type="dxa"/>
          </w:tcPr>
          <w:p w14:paraId="0FB2C043" w14:textId="00C71615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  <w:tc>
          <w:tcPr>
            <w:tcW w:w="808" w:type="dxa"/>
          </w:tcPr>
          <w:p w14:paraId="57867247" w14:textId="2B5772DD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FF479A" w:rsidRPr="00FF479A" w14:paraId="39D55DCD" w14:textId="77777777" w:rsidTr="00E7651D">
        <w:trPr>
          <w:jc w:val="center"/>
        </w:trPr>
        <w:tc>
          <w:tcPr>
            <w:tcW w:w="346" w:type="dxa"/>
            <w:vMerge/>
          </w:tcPr>
          <w:p w14:paraId="76E3EFCE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33" w:type="dxa"/>
          </w:tcPr>
          <w:p w14:paraId="7A5769B0" w14:textId="098A4C42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</w:t>
            </w:r>
          </w:p>
        </w:tc>
        <w:tc>
          <w:tcPr>
            <w:tcW w:w="7799" w:type="dxa"/>
          </w:tcPr>
          <w:p w14:paraId="2173B975" w14:textId="6CE2EA24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7000" w:dyaOrig="380" w14:anchorId="2BB3567E">
                <v:shape id="_x0000_i1034" type="#_x0000_t75" style="width:353.25pt;height:19.5pt" o:ole="">
                  <v:imagedata r:id="rId30" o:title=""/>
                </v:shape>
                <o:OLEObject Type="Embed" ProgID="Equation.DSMT4" ShapeID="_x0000_i1034" DrawAspect="Content" ObjectID="_1734778153" r:id="rId31"/>
              </w:object>
            </w:r>
          </w:p>
        </w:tc>
        <w:tc>
          <w:tcPr>
            <w:tcW w:w="808" w:type="dxa"/>
          </w:tcPr>
          <w:p w14:paraId="6F9E8EA6" w14:textId="5919A81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  <w:tc>
          <w:tcPr>
            <w:tcW w:w="808" w:type="dxa"/>
          </w:tcPr>
          <w:p w14:paraId="30D36BA5" w14:textId="54DE4F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FF479A" w:rsidRPr="00FF479A" w14:paraId="4458EA5C" w14:textId="77777777" w:rsidTr="00E7651D">
        <w:trPr>
          <w:jc w:val="center"/>
        </w:trPr>
        <w:tc>
          <w:tcPr>
            <w:tcW w:w="346" w:type="dxa"/>
            <w:vMerge/>
          </w:tcPr>
          <w:p w14:paraId="497C588A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33" w:type="dxa"/>
          </w:tcPr>
          <w:p w14:paraId="3EEEC604" w14:textId="199C46B6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)</w:t>
            </w:r>
          </w:p>
        </w:tc>
        <w:tc>
          <w:tcPr>
            <w:tcW w:w="7799" w:type="dxa"/>
          </w:tcPr>
          <w:p w14:paraId="425D8285" w14:textId="50D709E6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32"/>
                <w:sz w:val="26"/>
                <w:szCs w:val="26"/>
              </w:rPr>
              <w:object w:dxaOrig="5940" w:dyaOrig="760" w14:anchorId="7D08BC45">
                <v:shape id="_x0000_i1035" type="#_x0000_t75" style="width:300pt;height:38.25pt" o:ole="">
                  <v:imagedata r:id="rId32" o:title=""/>
                </v:shape>
                <o:OLEObject Type="Embed" ProgID="Equation.DSMT4" ShapeID="_x0000_i1035" DrawAspect="Content" ObjectID="_1734778154" r:id="rId33"/>
              </w:object>
            </w:r>
          </w:p>
        </w:tc>
        <w:tc>
          <w:tcPr>
            <w:tcW w:w="808" w:type="dxa"/>
          </w:tcPr>
          <w:p w14:paraId="186500BC" w14:textId="43912E5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  <w:tc>
          <w:tcPr>
            <w:tcW w:w="808" w:type="dxa"/>
          </w:tcPr>
          <w:p w14:paraId="75D9ECA8" w14:textId="6F9B777F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FF479A" w:rsidRPr="00FF479A" w14:paraId="3A7F5F71" w14:textId="77777777" w:rsidTr="00E7651D">
        <w:trPr>
          <w:jc w:val="center"/>
        </w:trPr>
        <w:tc>
          <w:tcPr>
            <w:tcW w:w="346" w:type="dxa"/>
            <w:vMerge/>
          </w:tcPr>
          <w:p w14:paraId="10BFB9B3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33" w:type="dxa"/>
          </w:tcPr>
          <w:p w14:paraId="2643D0B6" w14:textId="48721670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)</w:t>
            </w:r>
          </w:p>
        </w:tc>
        <w:tc>
          <w:tcPr>
            <w:tcW w:w="7799" w:type="dxa"/>
          </w:tcPr>
          <w:p w14:paraId="12AA90F0" w14:textId="6E5B300E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18"/>
                <w:sz w:val="26"/>
                <w:szCs w:val="26"/>
              </w:rPr>
              <w:object w:dxaOrig="5560" w:dyaOrig="480" w14:anchorId="0207552C">
                <v:shape id="_x0000_i1036" type="#_x0000_t75" style="width:280.5pt;height:24pt" o:ole="">
                  <v:imagedata r:id="rId34" o:title=""/>
                </v:shape>
                <o:OLEObject Type="Embed" ProgID="Equation.DSMT4" ShapeID="_x0000_i1036" DrawAspect="Content" ObjectID="_1734778155" r:id="rId35"/>
              </w:object>
            </w:r>
          </w:p>
        </w:tc>
        <w:tc>
          <w:tcPr>
            <w:tcW w:w="808" w:type="dxa"/>
          </w:tcPr>
          <w:p w14:paraId="34871138" w14:textId="6774C2E2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  <w:tc>
          <w:tcPr>
            <w:tcW w:w="808" w:type="dxa"/>
          </w:tcPr>
          <w:p w14:paraId="3CAC5681" w14:textId="3A443939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FF479A" w:rsidRPr="00FF479A" w14:paraId="7CFB8BE2" w14:textId="77777777" w:rsidTr="00E7651D">
        <w:trPr>
          <w:jc w:val="center"/>
        </w:trPr>
        <w:tc>
          <w:tcPr>
            <w:tcW w:w="346" w:type="dxa"/>
            <w:vMerge w:val="restart"/>
            <w:vAlign w:val="center"/>
          </w:tcPr>
          <w:p w14:paraId="222392AE" w14:textId="33AB9613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433" w:type="dxa"/>
          </w:tcPr>
          <w:p w14:paraId="57C8C208" w14:textId="6B86944D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)</w:t>
            </w:r>
          </w:p>
        </w:tc>
        <w:tc>
          <w:tcPr>
            <w:tcW w:w="7799" w:type="dxa"/>
          </w:tcPr>
          <w:p w14:paraId="49BEED16" w14:textId="27927085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</w:rPr>
              <w:object w:dxaOrig="1320" w:dyaOrig="300" w14:anchorId="342021F3">
                <v:shape id="_x0000_i1037" type="#_x0000_t75" style="width:66.75pt;height:15pt" o:ole="">
                  <v:imagedata r:id="rId36" o:title=""/>
                </v:shape>
                <o:OLEObject Type="Embed" ProgID="Equation.DSMT4" ShapeID="_x0000_i1037" DrawAspect="Content" ObjectID="_1734778156" r:id="rId37"/>
              </w:objec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nên </w:t>
            </w:r>
            <w:r w:rsidRPr="00FF479A">
              <w:rPr>
                <w:rFonts w:ascii="Times New Roman" w:hAnsi="Times New Roman" w:cs="Times New Roman"/>
                <w:color w:val="000000" w:themeColor="text1"/>
                <w:position w:val="-18"/>
                <w:sz w:val="26"/>
                <w:szCs w:val="26"/>
              </w:rPr>
              <w:object w:dxaOrig="1680" w:dyaOrig="480" w14:anchorId="24CD5811">
                <v:shape id="_x0000_i1038" type="#_x0000_t75" style="width:84.75pt;height:24pt" o:ole="">
                  <v:imagedata r:id="rId38" o:title=""/>
                </v:shape>
                <o:OLEObject Type="Embed" ProgID="Equation.DSMT4" ShapeID="_x0000_i1038" DrawAspect="Content" ObjectID="_1734778157" r:id="rId39"/>
              </w:object>
            </w:r>
          </w:p>
        </w:tc>
        <w:tc>
          <w:tcPr>
            <w:tcW w:w="808" w:type="dxa"/>
          </w:tcPr>
          <w:p w14:paraId="3C9A3098" w14:textId="1F4D846B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808" w:type="dxa"/>
          </w:tcPr>
          <w:p w14:paraId="02471BA0" w14:textId="665423BC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FF479A" w:rsidRPr="00FF479A" w14:paraId="35A936F1" w14:textId="77777777" w:rsidTr="00E7651D">
        <w:trPr>
          <w:jc w:val="center"/>
        </w:trPr>
        <w:tc>
          <w:tcPr>
            <w:tcW w:w="346" w:type="dxa"/>
            <w:vMerge/>
          </w:tcPr>
          <w:p w14:paraId="5932573C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33" w:type="dxa"/>
          </w:tcPr>
          <w:p w14:paraId="68F42764" w14:textId="4723973D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</w:t>
            </w:r>
          </w:p>
        </w:tc>
        <w:tc>
          <w:tcPr>
            <w:tcW w:w="7799" w:type="dxa"/>
          </w:tcPr>
          <w:p w14:paraId="7B498C8F" w14:textId="643B91B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34"/>
                <w:sz w:val="26"/>
                <w:szCs w:val="26"/>
              </w:rPr>
              <w:object w:dxaOrig="2280" w:dyaOrig="820" w14:anchorId="3BEEFC96">
                <v:shape id="_x0000_i1039" type="#_x0000_t75" style="width:115.5pt;height:41.25pt" o:ole="">
                  <v:imagedata r:id="rId40" o:title=""/>
                </v:shape>
                <o:OLEObject Type="Embed" ProgID="Equation.DSMT4" ShapeID="_x0000_i1039" DrawAspect="Content" ObjectID="_1734778158" r:id="rId41"/>
              </w:object>
            </w:r>
          </w:p>
        </w:tc>
        <w:tc>
          <w:tcPr>
            <w:tcW w:w="808" w:type="dxa"/>
          </w:tcPr>
          <w:p w14:paraId="4FA23C24" w14:textId="1409AC16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  <w:tc>
          <w:tcPr>
            <w:tcW w:w="808" w:type="dxa"/>
          </w:tcPr>
          <w:p w14:paraId="1DEA0407" w14:textId="44EBCFF1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FF479A" w:rsidRPr="00FF479A" w14:paraId="76CC1B39" w14:textId="77777777" w:rsidTr="00E7651D">
        <w:trPr>
          <w:jc w:val="center"/>
        </w:trPr>
        <w:tc>
          <w:tcPr>
            <w:tcW w:w="346" w:type="dxa"/>
            <w:vMerge/>
          </w:tcPr>
          <w:p w14:paraId="5C475532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33" w:type="dxa"/>
          </w:tcPr>
          <w:p w14:paraId="379C35B5" w14:textId="5D1F5022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)</w:t>
            </w:r>
          </w:p>
        </w:tc>
        <w:tc>
          <w:tcPr>
            <w:tcW w:w="7799" w:type="dxa"/>
          </w:tcPr>
          <w:p w14:paraId="7EC532B9" w14:textId="2C65020B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580" w:dyaOrig="279" w14:anchorId="192E87CF">
                <v:shape id="_x0000_i1040" type="#_x0000_t75" style="width:29.25pt;height:13.5pt" o:ole="">
                  <v:imagedata r:id="rId42" o:title=""/>
                </v:shape>
                <o:OLEObject Type="Embed" ProgID="Equation.DSMT4" ShapeID="_x0000_i1040" DrawAspect="Content" ObjectID="_1734778159" r:id="rId43"/>
              </w:objec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nên </w:t>
            </w:r>
            <w:r w:rsidRPr="00FF479A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440" w:dyaOrig="260" w14:anchorId="1E2D0D74">
                <v:shape id="_x0000_i1041" type="#_x0000_t75" style="width:21.75pt;height:12.75pt" o:ole="">
                  <v:imagedata r:id="rId44" o:title=""/>
                </v:shape>
                <o:OLEObject Type="Embed" ProgID="Equation.DSMT4" ShapeID="_x0000_i1041" DrawAspect="Content" ObjectID="_1734778160" r:id="rId45"/>
              </w:objec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Ư(13)= </w:t>
            </w:r>
            <w:r w:rsidRPr="00FF479A">
              <w:rPr>
                <w:rFonts w:ascii="Times New Roman" w:hAnsi="Times New Roman" w:cs="Times New Roman"/>
                <w:color w:val="000000" w:themeColor="text1"/>
                <w:position w:val="-18"/>
                <w:sz w:val="26"/>
                <w:szCs w:val="26"/>
              </w:rPr>
              <w:object w:dxaOrig="1660" w:dyaOrig="480" w14:anchorId="4AED0ED5">
                <v:shape id="_x0000_i1042" type="#_x0000_t75" style="width:84pt;height:24pt" o:ole="">
                  <v:imagedata r:id="rId46" o:title=""/>
                </v:shape>
                <o:OLEObject Type="Embed" ProgID="Equation.DSMT4" ShapeID="_x0000_i1042" DrawAspect="Content" ObjectID="_1734778161" r:id="rId47"/>
              </w:object>
            </w:r>
          </w:p>
        </w:tc>
        <w:tc>
          <w:tcPr>
            <w:tcW w:w="808" w:type="dxa"/>
          </w:tcPr>
          <w:p w14:paraId="6E37D878" w14:textId="48F61358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808" w:type="dxa"/>
          </w:tcPr>
          <w:p w14:paraId="6F7857C5" w14:textId="259538EE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FF479A" w:rsidRPr="00FF479A" w14:paraId="752EFAFB" w14:textId="77777777" w:rsidTr="00E7651D">
        <w:trPr>
          <w:jc w:val="center"/>
        </w:trPr>
        <w:tc>
          <w:tcPr>
            <w:tcW w:w="346" w:type="dxa"/>
            <w:vMerge w:val="restart"/>
            <w:vAlign w:val="center"/>
          </w:tcPr>
          <w:p w14:paraId="37AD9072" w14:textId="36C4B52D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433" w:type="dxa"/>
          </w:tcPr>
          <w:p w14:paraId="59576A70" w14:textId="1E1D6063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)</w:t>
            </w:r>
          </w:p>
        </w:tc>
        <w:tc>
          <w:tcPr>
            <w:tcW w:w="7799" w:type="dxa"/>
          </w:tcPr>
          <w:p w14:paraId="47C2796F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 tiền Nam dùng để mua 2 loại phụ kiện trang trí:</w:t>
            </w:r>
          </w:p>
          <w:p w14:paraId="188B378A" w14:textId="43B48B9A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.4+15.3=145(nghìn đồng)</w:t>
            </w:r>
          </w:p>
        </w:tc>
        <w:tc>
          <w:tcPr>
            <w:tcW w:w="808" w:type="dxa"/>
          </w:tcPr>
          <w:p w14:paraId="2FDE5F9B" w14:textId="7C02888C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5</w:t>
            </w:r>
          </w:p>
        </w:tc>
        <w:tc>
          <w:tcPr>
            <w:tcW w:w="808" w:type="dxa"/>
          </w:tcPr>
          <w:p w14:paraId="0106992D" w14:textId="68B5B6E9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5</w:t>
            </w:r>
          </w:p>
        </w:tc>
      </w:tr>
      <w:tr w:rsidR="00FF479A" w:rsidRPr="00FF479A" w14:paraId="661D2E5A" w14:textId="77777777" w:rsidTr="00E7651D">
        <w:trPr>
          <w:jc w:val="center"/>
        </w:trPr>
        <w:tc>
          <w:tcPr>
            <w:tcW w:w="346" w:type="dxa"/>
            <w:vMerge/>
          </w:tcPr>
          <w:p w14:paraId="265F72C3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33" w:type="dxa"/>
          </w:tcPr>
          <w:p w14:paraId="1EE3AB95" w14:textId="045B6C91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</w:t>
            </w:r>
          </w:p>
        </w:tc>
        <w:tc>
          <w:tcPr>
            <w:tcW w:w="7799" w:type="dxa"/>
          </w:tcPr>
          <w:p w14:paraId="36C2605B" w14:textId="40D0F00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it-IT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it-IT"/>
              </w:rPr>
              <w:t>Ta có: 35 000 = 6 000. 5 + 5 000 nên với số tiền đó Nam chỉ mua được tối đa 5 túi pháo bông.</w:t>
            </w:r>
          </w:p>
        </w:tc>
        <w:tc>
          <w:tcPr>
            <w:tcW w:w="808" w:type="dxa"/>
          </w:tcPr>
          <w:p w14:paraId="59F761C4" w14:textId="6856A171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  <w:tc>
          <w:tcPr>
            <w:tcW w:w="808" w:type="dxa"/>
          </w:tcPr>
          <w:p w14:paraId="026E8CD3" w14:textId="1E36E82E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FF479A" w:rsidRPr="00FF479A" w14:paraId="558724FE" w14:textId="77777777" w:rsidTr="006B1BE7">
        <w:trPr>
          <w:trHeight w:val="1283"/>
          <w:jc w:val="center"/>
        </w:trPr>
        <w:tc>
          <w:tcPr>
            <w:tcW w:w="346" w:type="dxa"/>
            <w:vAlign w:val="center"/>
          </w:tcPr>
          <w:p w14:paraId="0A8F0DED" w14:textId="3CA309CD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433" w:type="dxa"/>
          </w:tcPr>
          <w:p w14:paraId="390B9F0F" w14:textId="403CDC6E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D15F346" w14:textId="00F08821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799" w:type="dxa"/>
          </w:tcPr>
          <w:p w14:paraId="529BDE9A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ọi số học sinh nam đi tham quan là a (</w:t>
            </w:r>
            <w:r w:rsidRPr="00FF479A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820" w:dyaOrig="380" w14:anchorId="1BB82FCF">
                <v:shape id="_x0000_i1043" type="#_x0000_t75" style="width:42pt;height:19.5pt" o:ole="">
                  <v:imagedata r:id="rId48" o:title=""/>
                </v:shape>
                <o:OLEObject Type="Embed" ProgID="Equation.DSMT4" ShapeID="_x0000_i1043" DrawAspect="Content" ObjectID="_1734778162" r:id="rId49"/>
              </w:objec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5C12C341" w14:textId="707326EC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ì số học sinh nam xếp thành hàng 8;10;20 đều vừa đủ nên </w:t>
            </w:r>
            <w:r w:rsidRPr="00FF479A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140" w:dyaOrig="340" w14:anchorId="1DBA6044">
                <v:shape id="_x0000_i1044" type="#_x0000_t75" style="width:57.75pt;height:16.5pt" o:ole="">
                  <v:imagedata r:id="rId50" o:title=""/>
                </v:shape>
                <o:OLEObject Type="Embed" ProgID="Equation.DSMT4" ShapeID="_x0000_i1044" DrawAspect="Content" ObjectID="_1734778163" r:id="rId51"/>
              </w:objec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à do đó </w:t>
            </w:r>
            <w:r w:rsidRPr="00FF479A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</w:rPr>
              <w:object w:dxaOrig="4360" w:dyaOrig="360" w14:anchorId="0D3E421D">
                <v:shape id="_x0000_i1045" type="#_x0000_t75" style="width:220.5pt;height:18.75pt" o:ole="">
                  <v:imagedata r:id="rId52" o:title=""/>
                </v:shape>
                <o:OLEObject Type="Embed" ProgID="Equation.DSMT4" ShapeID="_x0000_i1045" DrawAspect="Content" ObjectID="_1734778164" r:id="rId53"/>
              </w:object>
            </w:r>
          </w:p>
          <w:p w14:paraId="38E86225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2860" w:dyaOrig="420" w14:anchorId="14BD621B">
                <v:shape id="_x0000_i1046" type="#_x0000_t75" style="width:144.75pt;height:21pt" o:ole="">
                  <v:imagedata r:id="rId54" o:title=""/>
                </v:shape>
                <o:OLEObject Type="Embed" ProgID="Equation.DSMT4" ShapeID="_x0000_i1046" DrawAspect="Content" ObjectID="_1734778165" r:id="rId55"/>
              </w:object>
            </w:r>
          </w:p>
          <w:p w14:paraId="628157C3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</w:rPr>
              <w:object w:dxaOrig="3180" w:dyaOrig="440" w14:anchorId="07ABC1BC">
                <v:shape id="_x0000_i1047" type="#_x0000_t75" style="width:160.5pt;height:21.75pt" o:ole="">
                  <v:imagedata r:id="rId56" o:title=""/>
                </v:shape>
                <o:OLEObject Type="Embed" ProgID="Equation.DSMT4" ShapeID="_x0000_i1047" DrawAspect="Content" ObjectID="_1734778166" r:id="rId57"/>
              </w:object>
            </w:r>
          </w:p>
          <w:p w14:paraId="7F18300D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position w:val="-18"/>
                <w:sz w:val="26"/>
                <w:szCs w:val="26"/>
              </w:rPr>
              <w:object w:dxaOrig="4239" w:dyaOrig="480" w14:anchorId="6043AE70">
                <v:shape id="_x0000_i1048" type="#_x0000_t75" style="width:214.5pt;height:24pt" o:ole="">
                  <v:imagedata r:id="rId58" o:title=""/>
                </v:shape>
                <o:OLEObject Type="Embed" ProgID="Equation.DSMT4" ShapeID="_x0000_i1048" DrawAspect="Content" ObjectID="_1734778167" r:id="rId59"/>
              </w:objec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Mà </w:t>
            </w:r>
            <w:r w:rsidRPr="00FF479A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</w:rPr>
              <w:object w:dxaOrig="1620" w:dyaOrig="300" w14:anchorId="46954C41">
                <v:shape id="_x0000_i1049" type="#_x0000_t75" style="width:81.75pt;height:15pt" o:ole="">
                  <v:imagedata r:id="rId60" o:title=""/>
                </v:shape>
                <o:OLEObject Type="Embed" ProgID="Equation.DSMT4" ShapeID="_x0000_i1049" DrawAspect="Content" ObjectID="_1734778168" r:id="rId61"/>
              </w:objec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ên</w:t>
            </w:r>
          </w:p>
          <w:p w14:paraId="3E22846B" w14:textId="7433507C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Khối 6 trường Ngô Sĩ Liên có 200 học sinh nam đi tham quan.</w:t>
            </w:r>
          </w:p>
        </w:tc>
        <w:tc>
          <w:tcPr>
            <w:tcW w:w="808" w:type="dxa"/>
          </w:tcPr>
          <w:p w14:paraId="7240EF00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14AFA16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9999C52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739BEB4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22F9CCE8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FABEAF6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119163F6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6255721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D3EDB5B" w14:textId="467551F2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  <w:tc>
          <w:tcPr>
            <w:tcW w:w="808" w:type="dxa"/>
          </w:tcPr>
          <w:p w14:paraId="1A59EF45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79591F1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E61F525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CA6422E" w14:textId="500C994D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21DD3AF2" w14:textId="3F2B1E5F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438EEC9" w14:textId="472D91C6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BEEB7B5" w14:textId="500A81DB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E248600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F720DC4" w14:textId="2D01DD61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FF479A" w:rsidRPr="00FF479A" w14:paraId="1C64DAB8" w14:textId="77777777" w:rsidTr="00E7651D">
        <w:trPr>
          <w:jc w:val="center"/>
        </w:trPr>
        <w:tc>
          <w:tcPr>
            <w:tcW w:w="346" w:type="dxa"/>
            <w:vMerge w:val="restart"/>
          </w:tcPr>
          <w:p w14:paraId="123BBD05" w14:textId="64278881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433" w:type="dxa"/>
          </w:tcPr>
          <w:p w14:paraId="18CF29DB" w14:textId="378D5BED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)</w:t>
            </w:r>
          </w:p>
        </w:tc>
        <w:tc>
          <w:tcPr>
            <w:tcW w:w="7799" w:type="dxa"/>
          </w:tcPr>
          <w:p w14:paraId="5E858382" w14:textId="185248E0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hu </w:t>
            </w:r>
            <w:r w:rsidRPr="00FF479A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706368" behindDoc="0" locked="0" layoutInCell="1" allowOverlap="1" wp14:anchorId="5A1A63E5" wp14:editId="22DE3478">
                  <wp:simplePos x="0" y="0"/>
                  <wp:positionH relativeFrom="column">
                    <wp:posOffset>356235</wp:posOffset>
                  </wp:positionH>
                  <wp:positionV relativeFrom="paragraph">
                    <wp:posOffset>0</wp:posOffset>
                  </wp:positionV>
                  <wp:extent cx="1851660" cy="1920240"/>
                  <wp:effectExtent l="0" t="0" r="0" b="0"/>
                  <wp:wrapTopAndBottom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660" cy="1920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i hình vuông MNPQ=4.4=16cm</w:t>
            </w:r>
          </w:p>
        </w:tc>
        <w:tc>
          <w:tcPr>
            <w:tcW w:w="808" w:type="dxa"/>
          </w:tcPr>
          <w:p w14:paraId="26EADCF9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00586D39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A8CB03E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8673A86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D837FEB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4484A5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FEF59DE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743171D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51D6EA4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243DEF1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31300F9" w14:textId="039315BC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  <w:tc>
          <w:tcPr>
            <w:tcW w:w="808" w:type="dxa"/>
          </w:tcPr>
          <w:p w14:paraId="4B1915C4" w14:textId="60A77A70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</w:tr>
      <w:tr w:rsidR="00FF479A" w:rsidRPr="00FF479A" w14:paraId="4BAC7EDB" w14:textId="77777777" w:rsidTr="00E7651D">
        <w:trPr>
          <w:jc w:val="center"/>
        </w:trPr>
        <w:tc>
          <w:tcPr>
            <w:tcW w:w="346" w:type="dxa"/>
            <w:vMerge/>
          </w:tcPr>
          <w:p w14:paraId="6EABCFC8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33" w:type="dxa"/>
          </w:tcPr>
          <w:p w14:paraId="504F1B13" w14:textId="058309FB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)</w:t>
            </w:r>
          </w:p>
        </w:tc>
        <w:tc>
          <w:tcPr>
            <w:tcW w:w="7799" w:type="dxa"/>
          </w:tcPr>
          <w:p w14:paraId="31A96773" w14:textId="529B002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) Diện tích của sân banh theo tiêu chuẩn 7 người: 60.40=2400 (m</w: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5CE85A4" w14:textId="10777B6D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) Chi phí làm cỏ nhân tạo của sân trên:2400. 200000 =480000000 (đồng) </w:t>
            </w:r>
          </w:p>
        </w:tc>
        <w:tc>
          <w:tcPr>
            <w:tcW w:w="808" w:type="dxa"/>
          </w:tcPr>
          <w:p w14:paraId="4210842B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5EE9A0F8" w14:textId="0EB3C582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808" w:type="dxa"/>
          </w:tcPr>
          <w:p w14:paraId="43D1335E" w14:textId="21ACD715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</w:tr>
      <w:tr w:rsidR="00FF479A" w:rsidRPr="00FF479A" w14:paraId="1AA38A0A" w14:textId="77777777" w:rsidTr="00AA06A2">
        <w:trPr>
          <w:jc w:val="center"/>
        </w:trPr>
        <w:tc>
          <w:tcPr>
            <w:tcW w:w="346" w:type="dxa"/>
            <w:vMerge w:val="restart"/>
            <w:vAlign w:val="center"/>
          </w:tcPr>
          <w:p w14:paraId="31D8C220" w14:textId="77777777" w:rsidR="00AA06A2" w:rsidRPr="00FF479A" w:rsidRDefault="00AA06A2" w:rsidP="00AA06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2CF9F2F" w14:textId="77777777" w:rsidR="00AA06A2" w:rsidRPr="00FF479A" w:rsidRDefault="00AA06A2" w:rsidP="00AA06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8F697D" w14:textId="639C0097" w:rsidR="00AA06A2" w:rsidRPr="00FF479A" w:rsidRDefault="00AA06A2" w:rsidP="00AA06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433" w:type="dxa"/>
          </w:tcPr>
          <w:p w14:paraId="4DCEAB6A" w14:textId="411C0317" w:rsidR="00AA06A2" w:rsidRPr="00FF479A" w:rsidRDefault="00AA06A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)</w:t>
            </w:r>
          </w:p>
        </w:tc>
        <w:tc>
          <w:tcPr>
            <w:tcW w:w="7799" w:type="dxa"/>
          </w:tcPr>
          <w:p w14:paraId="0F5644B3" w14:textId="1517E7B4" w:rsidR="00AA06A2" w:rsidRPr="00FF479A" w:rsidRDefault="00AA06A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ữ liệu chưa hợp lý: 0; T</w:t>
            </w:r>
          </w:p>
          <w:p w14:paraId="0C92D488" w14:textId="0D28338C" w:rsidR="00AA06A2" w:rsidRPr="00FF479A" w:rsidRDefault="00AA06A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08" w:type="dxa"/>
          </w:tcPr>
          <w:p w14:paraId="77F022C5" w14:textId="1EBBD63A" w:rsidR="00AA06A2" w:rsidRPr="00FF479A" w:rsidRDefault="00AA06A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808" w:type="dxa"/>
          </w:tcPr>
          <w:p w14:paraId="5272D6B4" w14:textId="295AEBFC" w:rsidR="00AA06A2" w:rsidRPr="00FF479A" w:rsidRDefault="00AA06A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FF479A" w:rsidRPr="00FF479A" w14:paraId="362BD35C" w14:textId="77777777" w:rsidTr="00E7651D">
        <w:trPr>
          <w:jc w:val="center"/>
        </w:trPr>
        <w:tc>
          <w:tcPr>
            <w:tcW w:w="346" w:type="dxa"/>
            <w:vMerge/>
          </w:tcPr>
          <w:p w14:paraId="78F64FBF" w14:textId="77777777" w:rsidR="00AA06A2" w:rsidRPr="00FF479A" w:rsidRDefault="00AA06A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33" w:type="dxa"/>
          </w:tcPr>
          <w:p w14:paraId="1C5E41BC" w14:textId="6C9174ED" w:rsidR="00AA06A2" w:rsidRPr="00FF479A" w:rsidRDefault="00AA06A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)</w:t>
            </w:r>
          </w:p>
        </w:tc>
        <w:tc>
          <w:tcPr>
            <w:tcW w:w="7799" w:type="dxa"/>
          </w:tcPr>
          <w:p w14:paraId="1E1866CC" w14:textId="77777777" w:rsidR="00AA06A2" w:rsidRPr="00FF479A" w:rsidRDefault="00AA06A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ảng thống kê giới tính của các bạn tổ 1,2 lớp 6A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523"/>
              <w:gridCol w:w="2525"/>
              <w:gridCol w:w="2525"/>
            </w:tblGrid>
            <w:tr w:rsidR="00FF479A" w:rsidRPr="00FF479A" w14:paraId="0F0E3433" w14:textId="77777777" w:rsidTr="00AA06A2">
              <w:tc>
                <w:tcPr>
                  <w:tcW w:w="2523" w:type="dxa"/>
                </w:tcPr>
                <w:p w14:paraId="1A0C5C17" w14:textId="211C1B00" w:rsidR="00AA06A2" w:rsidRPr="00FF479A" w:rsidRDefault="00AA06A2" w:rsidP="00C57342">
                  <w:pP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</w:pPr>
                  <w:r w:rsidRPr="00FF479A"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  <w:t>Giới tính</w:t>
                  </w:r>
                </w:p>
              </w:tc>
              <w:tc>
                <w:tcPr>
                  <w:tcW w:w="2525" w:type="dxa"/>
                </w:tcPr>
                <w:p w14:paraId="4C0AC37A" w14:textId="348C88A6" w:rsidR="00AA06A2" w:rsidRPr="00FF479A" w:rsidRDefault="00AA06A2" w:rsidP="00C57342">
                  <w:pP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</w:pPr>
                  <w:r w:rsidRPr="00FF479A"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  <w:t>Nam</w:t>
                  </w:r>
                </w:p>
              </w:tc>
              <w:tc>
                <w:tcPr>
                  <w:tcW w:w="2525" w:type="dxa"/>
                </w:tcPr>
                <w:p w14:paraId="67359E7E" w14:textId="26690B8F" w:rsidR="00AA06A2" w:rsidRPr="00FF479A" w:rsidRDefault="00AA06A2" w:rsidP="00C57342">
                  <w:pP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</w:pPr>
                  <w:r w:rsidRPr="00FF479A"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  <w:t>Nữ</w:t>
                  </w:r>
                </w:p>
              </w:tc>
            </w:tr>
            <w:tr w:rsidR="00FF479A" w:rsidRPr="00FF479A" w14:paraId="6E0B3DF3" w14:textId="77777777" w:rsidTr="00AA06A2">
              <w:tc>
                <w:tcPr>
                  <w:tcW w:w="2523" w:type="dxa"/>
                </w:tcPr>
                <w:p w14:paraId="2EF535A3" w14:textId="0AD1B963" w:rsidR="00AA06A2" w:rsidRPr="00FF479A" w:rsidRDefault="00AA06A2" w:rsidP="00C57342">
                  <w:pP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</w:pPr>
                  <w:r w:rsidRPr="00FF479A"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  <w:t>Số bạn</w:t>
                  </w:r>
                </w:p>
              </w:tc>
              <w:tc>
                <w:tcPr>
                  <w:tcW w:w="2525" w:type="dxa"/>
                </w:tcPr>
                <w:p w14:paraId="391A5D15" w14:textId="08FFBB33" w:rsidR="00AA06A2" w:rsidRPr="00FF479A" w:rsidRDefault="00AA06A2" w:rsidP="00C57342">
                  <w:pP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</w:pPr>
                  <w:r w:rsidRPr="00FF479A"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2525" w:type="dxa"/>
                </w:tcPr>
                <w:p w14:paraId="10176F08" w14:textId="55BD456E" w:rsidR="00AA06A2" w:rsidRPr="00FF479A" w:rsidRDefault="00AA06A2" w:rsidP="00C57342">
                  <w:pPr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</w:pPr>
                  <w:r w:rsidRPr="00FF479A">
                    <w:rPr>
                      <w:rFonts w:ascii="Times New Roman" w:hAnsi="Times New Roman" w:cs="Times New Roman"/>
                      <w:color w:val="000000" w:themeColor="text1"/>
                      <w:sz w:val="26"/>
                      <w:szCs w:val="26"/>
                    </w:rPr>
                    <w:t>9</w:t>
                  </w:r>
                </w:p>
              </w:tc>
            </w:tr>
          </w:tbl>
          <w:p w14:paraId="670C79C6" w14:textId="652A2D4A" w:rsidR="00AA06A2" w:rsidRPr="00FF479A" w:rsidRDefault="00AA06A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08" w:type="dxa"/>
          </w:tcPr>
          <w:p w14:paraId="64A88EC6" w14:textId="591D65C0" w:rsidR="00AA06A2" w:rsidRPr="00FF479A" w:rsidRDefault="00AA06A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808" w:type="dxa"/>
          </w:tcPr>
          <w:p w14:paraId="317A26B6" w14:textId="57D559F4" w:rsidR="00AA06A2" w:rsidRPr="00FF479A" w:rsidRDefault="00AA06A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FF479A" w:rsidRPr="00FF479A" w14:paraId="04D575BE" w14:textId="77777777" w:rsidTr="00E7651D">
        <w:trPr>
          <w:jc w:val="center"/>
        </w:trPr>
        <w:tc>
          <w:tcPr>
            <w:tcW w:w="346" w:type="dxa"/>
            <w:vMerge/>
          </w:tcPr>
          <w:p w14:paraId="5CB76A5F" w14:textId="77777777" w:rsidR="00AA06A2" w:rsidRPr="00FF479A" w:rsidRDefault="00AA06A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33" w:type="dxa"/>
          </w:tcPr>
          <w:p w14:paraId="0378B20E" w14:textId="11289A60" w:rsidR="00AA06A2" w:rsidRPr="00FF479A" w:rsidRDefault="00AA06A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7799" w:type="dxa"/>
          </w:tcPr>
          <w:p w14:paraId="781B9BE7" w14:textId="5A5A034E" w:rsidR="00AA06A2" w:rsidRPr="00FF479A" w:rsidRDefault="00AA06A2" w:rsidP="00AA06A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ứ ba bạn Hiếu năng động phát biểu nhất (14 lần)</w:t>
            </w:r>
          </w:p>
          <w:p w14:paraId="48537A02" w14:textId="35F07CC6" w:rsidR="00AA06A2" w:rsidRPr="00FF479A" w:rsidRDefault="00607659" w:rsidP="00AA06A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8 – 26 = 12 lần</w:t>
            </w:r>
          </w:p>
        </w:tc>
        <w:tc>
          <w:tcPr>
            <w:tcW w:w="808" w:type="dxa"/>
          </w:tcPr>
          <w:p w14:paraId="457C7E09" w14:textId="56AAD799" w:rsidR="00AA06A2" w:rsidRPr="00FF479A" w:rsidRDefault="00607659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5</w:t>
            </w:r>
          </w:p>
        </w:tc>
        <w:tc>
          <w:tcPr>
            <w:tcW w:w="808" w:type="dxa"/>
          </w:tcPr>
          <w:p w14:paraId="53FBFAE8" w14:textId="0376BDD1" w:rsidR="00AA06A2" w:rsidRPr="00FF479A" w:rsidRDefault="00962808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</w:tr>
      <w:tr w:rsidR="00C57342" w:rsidRPr="00FF479A" w14:paraId="2B779C05" w14:textId="77777777" w:rsidTr="00E7651D">
        <w:trPr>
          <w:jc w:val="center"/>
        </w:trPr>
        <w:tc>
          <w:tcPr>
            <w:tcW w:w="346" w:type="dxa"/>
          </w:tcPr>
          <w:p w14:paraId="2C92BBAD" w14:textId="26A92630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433" w:type="dxa"/>
          </w:tcPr>
          <w:p w14:paraId="1436B59D" w14:textId="77777777" w:rsidR="00C57342" w:rsidRPr="00FF479A" w:rsidRDefault="00C57342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7799" w:type="dxa"/>
          </w:tcPr>
          <w:p w14:paraId="5FAED325" w14:textId="77777777" w:rsidR="00C57342" w:rsidRPr="00FF479A" w:rsidRDefault="00607659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 điểm cộng của bạn An: 3.1+2.2+1.3=10 (điểm)</w:t>
            </w:r>
          </w:p>
          <w:p w14:paraId="27B30F8E" w14:textId="77777777" w:rsidR="00607659" w:rsidRPr="00FF479A" w:rsidRDefault="00607659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 điểm cộng của bạn Bình: 1.1+2.2+3.2=11(điểm)</w:t>
            </w:r>
          </w:p>
          <w:p w14:paraId="642FDF64" w14:textId="77777777" w:rsidR="00607659" w:rsidRPr="00FF479A" w:rsidRDefault="00607659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uy nhiên mỗi học kỳ chỉ được cộng tối đa 5 điểm nên hai bạn có đồng điểm cộng là 5 điểm</w:t>
            </w:r>
          </w:p>
          <w:p w14:paraId="42AFAF58" w14:textId="77777777" w:rsidR="00607659" w:rsidRPr="00FF479A" w:rsidRDefault="00607659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ổng điểm rèn luyện của An: 40+(-1).3+(-2).2+5=38(điểm)</w:t>
            </w:r>
          </w:p>
          <w:p w14:paraId="2A430A21" w14:textId="77777777" w:rsidR="00607659" w:rsidRPr="00FF479A" w:rsidRDefault="00607659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ổng điểm rèn luyện của Bình: 40 + (-1).5+(-2).1+(-5).1+5=33 (điểm)</w:t>
            </w:r>
          </w:p>
          <w:p w14:paraId="11E212BE" w14:textId="5BA0293B" w:rsidR="00607659" w:rsidRPr="00FF479A" w:rsidRDefault="00607659" w:rsidP="00C5734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ựa vào bảng phân loại ta có An đạt xếp loại rèn luyện tốt, Bình xếp loại rèn luyện khá</w:t>
            </w:r>
          </w:p>
        </w:tc>
        <w:tc>
          <w:tcPr>
            <w:tcW w:w="808" w:type="dxa"/>
          </w:tcPr>
          <w:p w14:paraId="28F5BA2C" w14:textId="7534F1BF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479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808" w:type="dxa"/>
          </w:tcPr>
          <w:p w14:paraId="75F3F7D5" w14:textId="77777777" w:rsidR="00C57342" w:rsidRPr="00FF479A" w:rsidRDefault="00C57342" w:rsidP="00C5734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6CECC950" w14:textId="4110E7AF" w:rsidR="000F5A2F" w:rsidRPr="00FF479A" w:rsidRDefault="000F5A2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4095060E" w14:textId="5008A8E1" w:rsidR="00D11D8C" w:rsidRDefault="00D11D8C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br w:type="page"/>
      </w:r>
    </w:p>
    <w:p w14:paraId="753EA8CD" w14:textId="4D53CC5C" w:rsidR="00D11D8C" w:rsidRDefault="00D11D8C">
      <w:pPr>
        <w:rPr>
          <w:rFonts w:ascii="Times New Roman" w:hAnsi="Times New Roman" w:cs="Times New Roman"/>
          <w:color w:val="000000" w:themeColor="text1"/>
          <w:sz w:val="26"/>
          <w:szCs w:val="26"/>
        </w:rPr>
        <w:sectPr w:rsidR="00D11D8C" w:rsidSect="005A1693">
          <w:pgSz w:w="11906" w:h="16838" w:code="9"/>
          <w:pgMar w:top="851" w:right="851" w:bottom="851" w:left="851" w:header="720" w:footer="720" w:gutter="0"/>
          <w:cols w:space="720"/>
          <w:docGrid w:linePitch="360"/>
        </w:sectPr>
      </w:pPr>
    </w:p>
    <w:p w14:paraId="7743B1C7" w14:textId="1DB2F3C6" w:rsidR="00D11D8C" w:rsidRDefault="00D11D8C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28C2ECEF" w14:textId="77777777" w:rsidR="00D11D8C" w:rsidRPr="00C52C70" w:rsidRDefault="00D11D8C" w:rsidP="00D11D8C">
      <w:pPr>
        <w:spacing w:after="0"/>
        <w:jc w:val="center"/>
        <w:rPr>
          <w:b/>
          <w:color w:val="000000" w:themeColor="text1"/>
          <w:sz w:val="26"/>
          <w:szCs w:val="26"/>
          <w:lang w:val="it-IT"/>
        </w:rPr>
      </w:pPr>
    </w:p>
    <w:tbl>
      <w:tblPr>
        <w:tblStyle w:val="LiBang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3"/>
        <w:gridCol w:w="4000"/>
        <w:gridCol w:w="5923"/>
      </w:tblGrid>
      <w:tr w:rsidR="00D11D8C" w:rsidRPr="00D11D8C" w14:paraId="1689DF7C" w14:textId="77777777" w:rsidTr="00660622">
        <w:trPr>
          <w:jc w:val="center"/>
        </w:trPr>
        <w:tc>
          <w:tcPr>
            <w:tcW w:w="5213" w:type="dxa"/>
            <w:vAlign w:val="center"/>
          </w:tcPr>
          <w:p w14:paraId="5908428C" w14:textId="77777777" w:rsidR="00D11D8C" w:rsidRPr="00D11D8C" w:rsidRDefault="00D11D8C" w:rsidP="00660622">
            <w:pPr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 w:rsidRPr="00D11D8C">
              <w:rPr>
                <w:rFonts w:eastAsia="Calibri"/>
                <w:color w:val="000000" w:themeColor="text1"/>
                <w:sz w:val="26"/>
                <w:szCs w:val="26"/>
              </w:rPr>
              <w:t>ỦY BAN NHÂN DÂN QUẬN TÂN BÌNH</w:t>
            </w:r>
          </w:p>
          <w:p w14:paraId="2CEDD7C4" w14:textId="77777777" w:rsidR="00D11D8C" w:rsidRPr="00D11D8C" w:rsidRDefault="00D11D8C" w:rsidP="00660622">
            <w:pPr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eastAsia="Calibri"/>
                <w:b/>
                <w:color w:val="000000" w:themeColor="text1"/>
                <w:sz w:val="26"/>
                <w:szCs w:val="26"/>
              </w:rPr>
              <w:t>TRƯỜNG THCS NGÔ SĨ LIÊN</w:t>
            </w:r>
          </w:p>
        </w:tc>
        <w:tc>
          <w:tcPr>
            <w:tcW w:w="4001" w:type="dxa"/>
          </w:tcPr>
          <w:p w14:paraId="3B7B4B0D" w14:textId="77777777" w:rsidR="00D11D8C" w:rsidRPr="00D11D8C" w:rsidRDefault="00D11D8C" w:rsidP="00660622">
            <w:pPr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924" w:type="dxa"/>
            <w:vAlign w:val="center"/>
          </w:tcPr>
          <w:p w14:paraId="03FB0B31" w14:textId="77777777" w:rsidR="00D11D8C" w:rsidRPr="00D11D8C" w:rsidRDefault="00D11D8C" w:rsidP="00660622">
            <w:pPr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eastAsia="Calibri"/>
                <w:b/>
                <w:color w:val="000000" w:themeColor="text1"/>
                <w:sz w:val="26"/>
                <w:szCs w:val="26"/>
              </w:rPr>
              <w:t>CỘNG HÒA XÃ HỘI CHỦ NGHĨA VIỆT NAM</w:t>
            </w:r>
          </w:p>
          <w:p w14:paraId="50E905A1" w14:textId="77777777" w:rsidR="00D11D8C" w:rsidRPr="00D11D8C" w:rsidRDefault="00D11D8C" w:rsidP="00660622">
            <w:pPr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 w:rsidRPr="00D11D8C">
              <w:rPr>
                <w:rFonts w:eastAsia="Calibri"/>
                <w:b/>
                <w:color w:val="000000" w:themeColor="text1"/>
                <w:sz w:val="28"/>
                <w:szCs w:val="26"/>
              </w:rPr>
              <w:t>Độc lập – Tự do – Hạnh phúc</w:t>
            </w:r>
          </w:p>
        </w:tc>
      </w:tr>
    </w:tbl>
    <w:p w14:paraId="424F6466" w14:textId="77777777" w:rsidR="00D11D8C" w:rsidRPr="00D11D8C" w:rsidRDefault="00D11D8C" w:rsidP="00D11D8C">
      <w:pPr>
        <w:spacing w:after="200" w:line="276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D11D8C">
        <w:rPr>
          <w:rFonts w:ascii="Times New Roman" w:eastAsia="Calibri" w:hAnsi="Times New Roman" w:cs="Times New Roman"/>
          <w:b/>
          <w:noProof/>
          <w:color w:val="000000" w:themeColor="text1"/>
          <w:sz w:val="26"/>
          <w:szCs w:val="26"/>
          <w:lang w:val="en-GB" w:eastAsia="en-GB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A46AA5C" wp14:editId="640276B8">
                <wp:simplePos x="0" y="0"/>
                <wp:positionH relativeFrom="column">
                  <wp:posOffset>6651723</wp:posOffset>
                </wp:positionH>
                <wp:positionV relativeFrom="paragraph">
                  <wp:posOffset>5519</wp:posOffset>
                </wp:positionV>
                <wp:extent cx="2171700" cy="537"/>
                <wp:effectExtent l="0" t="0" r="0" b="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71700" cy="537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2BDFAE" id="Straight Connector 4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3.75pt,.45pt" to="694.7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Pr="00D11D8C">
        <w:rPr>
          <w:rFonts w:ascii="Times New Roman" w:eastAsia="Calibri" w:hAnsi="Times New Roman" w:cs="Times New Roman"/>
          <w:b/>
          <w:noProof/>
          <w:color w:val="000000" w:themeColor="text1"/>
          <w:sz w:val="26"/>
          <w:szCs w:val="26"/>
          <w:lang w:val="en-GB" w:eastAsia="en-GB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D914EE1" wp14:editId="5A8BE601">
                <wp:simplePos x="0" y="0"/>
                <wp:positionH relativeFrom="column">
                  <wp:posOffset>1125074</wp:posOffset>
                </wp:positionH>
                <wp:positionV relativeFrom="paragraph">
                  <wp:posOffset>8695</wp:posOffset>
                </wp:positionV>
                <wp:extent cx="723900" cy="0"/>
                <wp:effectExtent l="0" t="0" r="19050" b="19050"/>
                <wp:wrapNone/>
                <wp:docPr id="5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39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3AAE0A" id="Straight Connector 1" o:spid="_x0000_s1026" style="position:absolute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.6pt,.7pt" to="145.6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" strokecolor="windowText" strokeweight=".5pt">
                <v:stroke joinstyle="miter"/>
              </v:line>
            </w:pict>
          </mc:Fallback>
        </mc:AlternateContent>
      </w:r>
    </w:p>
    <w:p w14:paraId="7ACB7A69" w14:textId="77777777" w:rsidR="00D11D8C" w:rsidRPr="00D11D8C" w:rsidRDefault="00D11D8C" w:rsidP="00D11D8C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6"/>
        </w:rPr>
      </w:pPr>
      <w:r w:rsidRPr="00D11D8C">
        <w:rPr>
          <w:rFonts w:ascii="Times New Roman" w:eastAsia="Calibri" w:hAnsi="Times New Roman" w:cs="Times New Roman"/>
          <w:b/>
          <w:color w:val="000000" w:themeColor="text1"/>
          <w:sz w:val="28"/>
          <w:szCs w:val="26"/>
        </w:rPr>
        <w:t>MA TRẬN ĐỀ KIỂM TRA ĐÁNH GIÁ CUỐI HỌC KÌ I – NĂM HỌC 2022 – 2023</w:t>
      </w:r>
    </w:p>
    <w:p w14:paraId="6B241AC8" w14:textId="77777777" w:rsidR="00D11D8C" w:rsidRPr="00D11D8C" w:rsidRDefault="00D11D8C" w:rsidP="00D11D8C">
      <w:pPr>
        <w:spacing w:after="0" w:line="240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6"/>
        </w:rPr>
      </w:pPr>
      <w:r w:rsidRPr="00D11D8C">
        <w:rPr>
          <w:rFonts w:ascii="Times New Roman" w:eastAsia="Calibri" w:hAnsi="Times New Roman" w:cs="Times New Roman"/>
          <w:b/>
          <w:color w:val="000000" w:themeColor="text1"/>
          <w:sz w:val="28"/>
          <w:szCs w:val="26"/>
        </w:rPr>
        <w:t>MÔN: TOÁN 6</w:t>
      </w:r>
    </w:p>
    <w:p w14:paraId="6324689C" w14:textId="77777777" w:rsidR="00D11D8C" w:rsidRPr="00D11D8C" w:rsidRDefault="00D11D8C" w:rsidP="00D11D8C">
      <w:pPr>
        <w:spacing w:after="0" w:line="276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6"/>
        </w:rPr>
      </w:pPr>
      <w:r w:rsidRPr="00D11D8C">
        <w:rPr>
          <w:rFonts w:ascii="Times New Roman" w:eastAsia="Calibri" w:hAnsi="Times New Roman" w:cs="Times New Roman"/>
          <w:b/>
          <w:color w:val="000000" w:themeColor="text1"/>
          <w:sz w:val="28"/>
          <w:szCs w:val="26"/>
        </w:rPr>
        <w:t>THỜI GIAN: 90 PHÚT</w:t>
      </w:r>
    </w:p>
    <w:p w14:paraId="06CE0F8D" w14:textId="77777777" w:rsidR="00D11D8C" w:rsidRPr="00D11D8C" w:rsidRDefault="00D11D8C" w:rsidP="00D11D8C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14"/>
          <w:szCs w:val="14"/>
          <w:lang w:val="it-IT"/>
        </w:rPr>
      </w:pPr>
    </w:p>
    <w:p w14:paraId="2A3756C3" w14:textId="77777777" w:rsidR="00D11D8C" w:rsidRPr="00D11D8C" w:rsidRDefault="00D11D8C" w:rsidP="00D11D8C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  <w:lang w:val="it-IT"/>
        </w:rPr>
      </w:pPr>
      <w:r w:rsidRPr="00D11D8C">
        <w:rPr>
          <w:rFonts w:ascii="Times New Roman" w:hAnsi="Times New Roman" w:cs="Times New Roman"/>
          <w:b/>
          <w:color w:val="000000" w:themeColor="text1"/>
          <w:sz w:val="26"/>
          <w:szCs w:val="26"/>
          <w:lang w:val="it-IT"/>
        </w:rPr>
        <w:t>1. MA TRẬN ĐỀ KIỂM TRA</w:t>
      </w:r>
    </w:p>
    <w:tbl>
      <w:tblPr>
        <w:tblStyle w:val="TableGrid"/>
        <w:tblW w:w="15163" w:type="dxa"/>
        <w:tblLook w:val="04A0" w:firstRow="1" w:lastRow="0" w:firstColumn="1" w:lastColumn="0" w:noHBand="0" w:noVBand="1"/>
      </w:tblPr>
      <w:tblGrid>
        <w:gridCol w:w="563"/>
        <w:gridCol w:w="1456"/>
        <w:gridCol w:w="3788"/>
        <w:gridCol w:w="1786"/>
        <w:gridCol w:w="1767"/>
        <w:gridCol w:w="1846"/>
        <w:gridCol w:w="1832"/>
        <w:gridCol w:w="2125"/>
      </w:tblGrid>
      <w:tr w:rsidR="00D11D8C" w:rsidRPr="00D11D8C" w14:paraId="3CC457C6" w14:textId="77777777" w:rsidTr="00660622">
        <w:trPr>
          <w:tblHeader/>
        </w:trPr>
        <w:tc>
          <w:tcPr>
            <w:tcW w:w="563" w:type="dxa"/>
            <w:vMerge w:val="restart"/>
            <w:vAlign w:val="center"/>
          </w:tcPr>
          <w:p w14:paraId="280835B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456" w:type="dxa"/>
            <w:vMerge w:val="restart"/>
            <w:vAlign w:val="center"/>
          </w:tcPr>
          <w:p w14:paraId="5E01237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hủ đề</w:t>
            </w:r>
          </w:p>
        </w:tc>
        <w:tc>
          <w:tcPr>
            <w:tcW w:w="3788" w:type="dxa"/>
            <w:vMerge w:val="restart"/>
            <w:vAlign w:val="center"/>
          </w:tcPr>
          <w:p w14:paraId="6CB972D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ội dung/Đơn vị kiến thức</w:t>
            </w:r>
          </w:p>
        </w:tc>
        <w:tc>
          <w:tcPr>
            <w:tcW w:w="7231" w:type="dxa"/>
            <w:gridSpan w:val="4"/>
            <w:shd w:val="clear" w:color="auto" w:fill="FBE4D5" w:themeFill="accent2" w:themeFillTint="33"/>
          </w:tcPr>
          <w:p w14:paraId="2177F60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Mức độ đánh giá</w:t>
            </w:r>
          </w:p>
        </w:tc>
        <w:tc>
          <w:tcPr>
            <w:tcW w:w="2125" w:type="dxa"/>
            <w:vMerge w:val="restart"/>
            <w:vAlign w:val="center"/>
          </w:tcPr>
          <w:p w14:paraId="122551E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ổng % điểm</w:t>
            </w:r>
          </w:p>
        </w:tc>
      </w:tr>
      <w:tr w:rsidR="00D11D8C" w:rsidRPr="00D11D8C" w14:paraId="54EB4419" w14:textId="77777777" w:rsidTr="00660622">
        <w:tc>
          <w:tcPr>
            <w:tcW w:w="563" w:type="dxa"/>
            <w:vMerge/>
            <w:vAlign w:val="center"/>
          </w:tcPr>
          <w:p w14:paraId="536811A2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56" w:type="dxa"/>
            <w:vMerge/>
            <w:vAlign w:val="center"/>
          </w:tcPr>
          <w:p w14:paraId="5A79515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788" w:type="dxa"/>
            <w:vMerge/>
          </w:tcPr>
          <w:p w14:paraId="7B332AA2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86" w:type="dxa"/>
            <w:shd w:val="clear" w:color="auto" w:fill="FBE4D5" w:themeFill="accent2" w:themeFillTint="33"/>
            <w:vAlign w:val="center"/>
          </w:tcPr>
          <w:p w14:paraId="74F77E7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1767" w:type="dxa"/>
            <w:shd w:val="clear" w:color="auto" w:fill="E2EFD9" w:themeFill="accent6" w:themeFillTint="33"/>
            <w:vAlign w:val="center"/>
          </w:tcPr>
          <w:p w14:paraId="55BC6224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1846" w:type="dxa"/>
            <w:shd w:val="clear" w:color="auto" w:fill="D9E2F3" w:themeFill="accent1" w:themeFillTint="33"/>
            <w:vAlign w:val="center"/>
          </w:tcPr>
          <w:p w14:paraId="370DEC1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832" w:type="dxa"/>
            <w:shd w:val="clear" w:color="auto" w:fill="FFF2CC" w:themeFill="accent4" w:themeFillTint="33"/>
            <w:vAlign w:val="center"/>
          </w:tcPr>
          <w:p w14:paraId="2C275FF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  <w:tc>
          <w:tcPr>
            <w:tcW w:w="2125" w:type="dxa"/>
            <w:vMerge/>
          </w:tcPr>
          <w:p w14:paraId="7D984064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22E55065" w14:textId="77777777" w:rsidTr="00660622">
        <w:tc>
          <w:tcPr>
            <w:tcW w:w="563" w:type="dxa"/>
            <w:vMerge/>
            <w:vAlign w:val="center"/>
          </w:tcPr>
          <w:p w14:paraId="60A05204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56" w:type="dxa"/>
            <w:vMerge/>
            <w:vAlign w:val="center"/>
          </w:tcPr>
          <w:p w14:paraId="0177429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788" w:type="dxa"/>
            <w:vMerge/>
          </w:tcPr>
          <w:p w14:paraId="57434EBC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86" w:type="dxa"/>
            <w:shd w:val="clear" w:color="auto" w:fill="FBE4D5" w:themeFill="accent2" w:themeFillTint="33"/>
            <w:vAlign w:val="center"/>
          </w:tcPr>
          <w:p w14:paraId="4C306A0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1767" w:type="dxa"/>
            <w:shd w:val="clear" w:color="auto" w:fill="E2EFD9" w:themeFill="accent6" w:themeFillTint="33"/>
            <w:vAlign w:val="center"/>
          </w:tcPr>
          <w:p w14:paraId="785F4FE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1846" w:type="dxa"/>
            <w:shd w:val="clear" w:color="auto" w:fill="D9E2F3" w:themeFill="accent1" w:themeFillTint="33"/>
            <w:vAlign w:val="center"/>
          </w:tcPr>
          <w:p w14:paraId="7B8A0D5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1832" w:type="dxa"/>
            <w:shd w:val="clear" w:color="auto" w:fill="FFF2CC" w:themeFill="accent4" w:themeFillTint="33"/>
            <w:vAlign w:val="center"/>
          </w:tcPr>
          <w:p w14:paraId="7A2E9F24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2125" w:type="dxa"/>
            <w:vMerge/>
          </w:tcPr>
          <w:p w14:paraId="699C0E8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40E9E2CD" w14:textId="77777777" w:rsidTr="00660622">
        <w:tc>
          <w:tcPr>
            <w:tcW w:w="563" w:type="dxa"/>
            <w:vMerge w:val="restart"/>
            <w:vAlign w:val="center"/>
          </w:tcPr>
          <w:p w14:paraId="5249EAE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456" w:type="dxa"/>
            <w:vMerge w:val="restart"/>
            <w:vAlign w:val="center"/>
          </w:tcPr>
          <w:p w14:paraId="78C4E924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 tự nhiên</w:t>
            </w:r>
          </w:p>
          <w:p w14:paraId="353112C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24 tiết)</w:t>
            </w:r>
          </w:p>
        </w:tc>
        <w:tc>
          <w:tcPr>
            <w:tcW w:w="3788" w:type="dxa"/>
          </w:tcPr>
          <w:p w14:paraId="36A90F37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en-GB"/>
              </w:rPr>
              <w:t xml:space="preserve">Số tự nhiên.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Các phép tính với số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 P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hép tính luỹ thừa với số mũ tự nhiên</w:t>
            </w:r>
          </w:p>
        </w:tc>
        <w:tc>
          <w:tcPr>
            <w:tcW w:w="1786" w:type="dxa"/>
            <w:shd w:val="clear" w:color="auto" w:fill="FBE4D5" w:themeFill="accent2" w:themeFillTint="33"/>
          </w:tcPr>
          <w:p w14:paraId="0EB9850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7E3215E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1a)</w:t>
            </w:r>
          </w:p>
          <w:p w14:paraId="627FBC2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75đ</w:t>
            </w:r>
          </w:p>
        </w:tc>
        <w:tc>
          <w:tcPr>
            <w:tcW w:w="1767" w:type="dxa"/>
            <w:shd w:val="clear" w:color="auto" w:fill="E2EFD9" w:themeFill="accent6" w:themeFillTint="33"/>
          </w:tcPr>
          <w:p w14:paraId="5962E21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41885AB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1b)</w:t>
            </w:r>
          </w:p>
          <w:p w14:paraId="270D91A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75đ</w:t>
            </w:r>
          </w:p>
        </w:tc>
        <w:tc>
          <w:tcPr>
            <w:tcW w:w="1846" w:type="dxa"/>
            <w:shd w:val="clear" w:color="auto" w:fill="D9E2F3" w:themeFill="accent1" w:themeFillTint="33"/>
          </w:tcPr>
          <w:p w14:paraId="4E986AD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48485B8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3)</w:t>
            </w:r>
          </w:p>
          <w:p w14:paraId="1AED241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75đ</w:t>
            </w:r>
          </w:p>
        </w:tc>
        <w:tc>
          <w:tcPr>
            <w:tcW w:w="1832" w:type="dxa"/>
            <w:shd w:val="clear" w:color="auto" w:fill="FFF2CC" w:themeFill="accent4" w:themeFillTint="33"/>
          </w:tcPr>
          <w:p w14:paraId="168D4C9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2125" w:type="dxa"/>
            <w:vMerge w:val="restart"/>
            <w:shd w:val="clear" w:color="auto" w:fill="FFFFFF" w:themeFill="background1"/>
            <w:vAlign w:val="center"/>
          </w:tcPr>
          <w:p w14:paraId="45C0CB7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3đ</w:t>
            </w:r>
          </w:p>
          <w:p w14:paraId="104BA44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30%</w:t>
            </w:r>
          </w:p>
        </w:tc>
      </w:tr>
      <w:tr w:rsidR="00D11D8C" w:rsidRPr="00D11D8C" w14:paraId="3884CEAD" w14:textId="77777777" w:rsidTr="00660622">
        <w:tc>
          <w:tcPr>
            <w:tcW w:w="563" w:type="dxa"/>
            <w:vMerge/>
            <w:vAlign w:val="center"/>
          </w:tcPr>
          <w:p w14:paraId="67AEB65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56" w:type="dxa"/>
            <w:vMerge/>
            <w:vAlign w:val="center"/>
          </w:tcPr>
          <w:p w14:paraId="34967968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788" w:type="dxa"/>
          </w:tcPr>
          <w:p w14:paraId="0BBC550A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en-GB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ính chia hế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rong tập hợp các số 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 Số nguyên tố. Ước chung và bội chung</w:t>
            </w:r>
          </w:p>
        </w:tc>
        <w:tc>
          <w:tcPr>
            <w:tcW w:w="1786" w:type="dxa"/>
            <w:shd w:val="clear" w:color="auto" w:fill="FBE4D5" w:themeFill="accent2" w:themeFillTint="33"/>
          </w:tcPr>
          <w:p w14:paraId="5317145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67" w:type="dxa"/>
            <w:shd w:val="clear" w:color="auto" w:fill="E2EFD9" w:themeFill="accent6" w:themeFillTint="33"/>
          </w:tcPr>
          <w:p w14:paraId="3773E77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7483408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4)</w:t>
            </w:r>
          </w:p>
          <w:p w14:paraId="6A4F70C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75đ</w:t>
            </w:r>
          </w:p>
        </w:tc>
        <w:tc>
          <w:tcPr>
            <w:tcW w:w="1846" w:type="dxa"/>
            <w:shd w:val="clear" w:color="auto" w:fill="D9E2F3" w:themeFill="accent1" w:themeFillTint="33"/>
          </w:tcPr>
          <w:p w14:paraId="04A583B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32" w:type="dxa"/>
            <w:shd w:val="clear" w:color="auto" w:fill="FFF2CC" w:themeFill="accent4" w:themeFillTint="33"/>
          </w:tcPr>
          <w:p w14:paraId="5CBBCB84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2125" w:type="dxa"/>
            <w:vMerge/>
            <w:shd w:val="clear" w:color="auto" w:fill="FFFFFF" w:themeFill="background1"/>
          </w:tcPr>
          <w:p w14:paraId="2B7B695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1639445B" w14:textId="77777777" w:rsidTr="00660622">
        <w:tc>
          <w:tcPr>
            <w:tcW w:w="563" w:type="dxa"/>
            <w:vMerge w:val="restart"/>
            <w:vAlign w:val="center"/>
          </w:tcPr>
          <w:p w14:paraId="59F992C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456" w:type="dxa"/>
            <w:vMerge w:val="restart"/>
            <w:vAlign w:val="center"/>
          </w:tcPr>
          <w:p w14:paraId="56816EAE" w14:textId="77777777" w:rsidR="00D11D8C" w:rsidRPr="00D11D8C" w:rsidRDefault="00D11D8C" w:rsidP="00660622">
            <w:pPr>
              <w:spacing w:before="120" w:after="120"/>
              <w:rPr>
                <w:rFonts w:ascii="Times New Roman" w:eastAsia="Calibri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 w:rsidRPr="00D11D8C">
              <w:rPr>
                <w:rFonts w:ascii="Times New Roman" w:eastAsia="Calibri" w:hAnsi="Times New Roman" w:cs="Times New Roman"/>
                <w:color w:val="000000" w:themeColor="text1"/>
                <w:spacing w:val="-8"/>
                <w:sz w:val="26"/>
                <w:szCs w:val="26"/>
              </w:rPr>
              <w:t>Số nguyên</w:t>
            </w:r>
          </w:p>
          <w:p w14:paraId="3E7FE97F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(20 tiết)</w:t>
            </w:r>
          </w:p>
        </w:tc>
        <w:tc>
          <w:tcPr>
            <w:tcW w:w="3788" w:type="dxa"/>
            <w:vAlign w:val="center"/>
          </w:tcPr>
          <w:p w14:paraId="4C2D7046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Số nguyên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âm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và tập hợp các số nguy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 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hứ tự trong tập hợp các số nguyên</w:t>
            </w:r>
          </w:p>
        </w:tc>
        <w:tc>
          <w:tcPr>
            <w:tcW w:w="1786" w:type="dxa"/>
            <w:shd w:val="clear" w:color="auto" w:fill="FBE4D5" w:themeFill="accent2" w:themeFillTint="33"/>
          </w:tcPr>
          <w:p w14:paraId="0638FDA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5368C44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2a)</w:t>
            </w:r>
          </w:p>
          <w:p w14:paraId="753F410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đ</w:t>
            </w:r>
          </w:p>
        </w:tc>
        <w:tc>
          <w:tcPr>
            <w:tcW w:w="1767" w:type="dxa"/>
            <w:shd w:val="clear" w:color="auto" w:fill="E2EFD9" w:themeFill="accent6" w:themeFillTint="33"/>
          </w:tcPr>
          <w:p w14:paraId="16AF2DF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46" w:type="dxa"/>
            <w:shd w:val="clear" w:color="auto" w:fill="D9E2F3" w:themeFill="accent1" w:themeFillTint="33"/>
          </w:tcPr>
          <w:p w14:paraId="598451C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32" w:type="dxa"/>
            <w:shd w:val="clear" w:color="auto" w:fill="FFF2CC" w:themeFill="accent4" w:themeFillTint="33"/>
          </w:tcPr>
          <w:p w14:paraId="4442E7D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2125" w:type="dxa"/>
            <w:vMerge w:val="restart"/>
            <w:shd w:val="clear" w:color="auto" w:fill="FFFFFF" w:themeFill="background1"/>
          </w:tcPr>
          <w:p w14:paraId="55C5BA3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1D859AE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2994A8B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,75đ</w:t>
            </w:r>
          </w:p>
          <w:p w14:paraId="47189C84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37,5%</w:t>
            </w:r>
          </w:p>
        </w:tc>
      </w:tr>
      <w:tr w:rsidR="00D11D8C" w:rsidRPr="00D11D8C" w14:paraId="29611B2D" w14:textId="77777777" w:rsidTr="00660622">
        <w:tc>
          <w:tcPr>
            <w:tcW w:w="563" w:type="dxa"/>
            <w:vMerge/>
            <w:vAlign w:val="center"/>
          </w:tcPr>
          <w:p w14:paraId="2E0006B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56" w:type="dxa"/>
            <w:vMerge/>
            <w:vAlign w:val="center"/>
          </w:tcPr>
          <w:p w14:paraId="520E6209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788" w:type="dxa"/>
            <w:vAlign w:val="center"/>
          </w:tcPr>
          <w:p w14:paraId="0CD3DF05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Các phép tính với số nguy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 Tính chia hế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rong tập hợp các số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guyên</w:t>
            </w:r>
          </w:p>
        </w:tc>
        <w:tc>
          <w:tcPr>
            <w:tcW w:w="1786" w:type="dxa"/>
            <w:shd w:val="clear" w:color="auto" w:fill="FBE4D5" w:themeFill="accent2" w:themeFillTint="33"/>
          </w:tcPr>
          <w:p w14:paraId="371F7DF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4E2F1FB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2c)</w:t>
            </w:r>
          </w:p>
          <w:p w14:paraId="00E0FD9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đ</w:t>
            </w:r>
          </w:p>
        </w:tc>
        <w:tc>
          <w:tcPr>
            <w:tcW w:w="1767" w:type="dxa"/>
            <w:shd w:val="clear" w:color="auto" w:fill="E2EFD9" w:themeFill="accent6" w:themeFillTint="33"/>
          </w:tcPr>
          <w:p w14:paraId="526E17B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6491DE9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1c)</w:t>
            </w:r>
          </w:p>
          <w:p w14:paraId="4B14405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75đ</w:t>
            </w:r>
          </w:p>
          <w:p w14:paraId="62F5E18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0DDA35F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2b)</w:t>
            </w:r>
          </w:p>
          <w:p w14:paraId="0755EFF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75đ</w:t>
            </w:r>
          </w:p>
        </w:tc>
        <w:tc>
          <w:tcPr>
            <w:tcW w:w="1846" w:type="dxa"/>
            <w:shd w:val="clear" w:color="auto" w:fill="D9E2F3" w:themeFill="accent1" w:themeFillTint="33"/>
          </w:tcPr>
          <w:p w14:paraId="06E4CF4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12EF73E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1d)</w:t>
            </w:r>
          </w:p>
          <w:p w14:paraId="073E8B3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75đ</w:t>
            </w:r>
          </w:p>
        </w:tc>
        <w:tc>
          <w:tcPr>
            <w:tcW w:w="1832" w:type="dxa"/>
            <w:shd w:val="clear" w:color="auto" w:fill="FFF2CC" w:themeFill="accent4" w:themeFillTint="33"/>
          </w:tcPr>
          <w:p w14:paraId="056E663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7754F5A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7)</w:t>
            </w:r>
          </w:p>
          <w:p w14:paraId="1161943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đ</w:t>
            </w:r>
          </w:p>
        </w:tc>
        <w:tc>
          <w:tcPr>
            <w:tcW w:w="2125" w:type="dxa"/>
            <w:vMerge/>
            <w:shd w:val="clear" w:color="auto" w:fill="FFFFFF" w:themeFill="background1"/>
          </w:tcPr>
          <w:p w14:paraId="677FB574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6E291CA9" w14:textId="77777777" w:rsidTr="00660622">
        <w:tc>
          <w:tcPr>
            <w:tcW w:w="563" w:type="dxa"/>
            <w:vMerge w:val="restart"/>
            <w:vAlign w:val="center"/>
          </w:tcPr>
          <w:p w14:paraId="0D5C66B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456" w:type="dxa"/>
            <w:vMerge w:val="restart"/>
            <w:vAlign w:val="center"/>
          </w:tcPr>
          <w:p w14:paraId="2CDE2EE3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ác hình phẳng trong thực tiễn  </w:t>
            </w: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0 tiết)</w:t>
            </w:r>
          </w:p>
        </w:tc>
        <w:tc>
          <w:tcPr>
            <w:tcW w:w="3788" w:type="dxa"/>
          </w:tcPr>
          <w:p w14:paraId="62B98637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am giác đều, hình vuông, lục giác đều.</w:t>
            </w:r>
          </w:p>
        </w:tc>
        <w:tc>
          <w:tcPr>
            <w:tcW w:w="1786" w:type="dxa"/>
            <w:vMerge w:val="restart"/>
            <w:shd w:val="clear" w:color="auto" w:fill="FBE4D5" w:themeFill="accent2" w:themeFillTint="33"/>
          </w:tcPr>
          <w:p w14:paraId="025EDE5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67" w:type="dxa"/>
            <w:vMerge w:val="restart"/>
            <w:shd w:val="clear" w:color="auto" w:fill="E2EFD9" w:themeFill="accent6" w:themeFillTint="33"/>
          </w:tcPr>
          <w:p w14:paraId="0C83D0A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37E92B02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5.1)</w:t>
            </w:r>
          </w:p>
          <w:p w14:paraId="0723B20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75đ</w:t>
            </w:r>
          </w:p>
        </w:tc>
        <w:tc>
          <w:tcPr>
            <w:tcW w:w="1846" w:type="dxa"/>
            <w:vMerge w:val="restart"/>
            <w:shd w:val="clear" w:color="auto" w:fill="D9E2F3" w:themeFill="accent1" w:themeFillTint="33"/>
          </w:tcPr>
          <w:p w14:paraId="7F70831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1A61E21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5.2)</w:t>
            </w:r>
          </w:p>
          <w:p w14:paraId="382AA8C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đ</w:t>
            </w:r>
          </w:p>
        </w:tc>
        <w:tc>
          <w:tcPr>
            <w:tcW w:w="1832" w:type="dxa"/>
            <w:shd w:val="clear" w:color="auto" w:fill="FFF2CC" w:themeFill="accent4" w:themeFillTint="33"/>
          </w:tcPr>
          <w:p w14:paraId="5799A4C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2125" w:type="dxa"/>
            <w:vMerge w:val="restart"/>
            <w:shd w:val="clear" w:color="auto" w:fill="FFFFFF" w:themeFill="background1"/>
          </w:tcPr>
          <w:p w14:paraId="3C53088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87B49F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CD216B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,75đ</w:t>
            </w:r>
          </w:p>
          <w:p w14:paraId="72BD95C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,5%</w:t>
            </w:r>
          </w:p>
        </w:tc>
      </w:tr>
      <w:tr w:rsidR="00D11D8C" w:rsidRPr="00D11D8C" w14:paraId="777EF9F5" w14:textId="77777777" w:rsidTr="00660622">
        <w:tc>
          <w:tcPr>
            <w:tcW w:w="563" w:type="dxa"/>
            <w:vMerge/>
            <w:vAlign w:val="center"/>
          </w:tcPr>
          <w:p w14:paraId="3A3D5FF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56" w:type="dxa"/>
            <w:vMerge/>
            <w:vAlign w:val="center"/>
          </w:tcPr>
          <w:p w14:paraId="5F97D8E7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788" w:type="dxa"/>
          </w:tcPr>
          <w:p w14:paraId="5F690303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ình chữ nhật, Hình thoi, hình bình hành, hình thang cân.</w:t>
            </w:r>
          </w:p>
        </w:tc>
        <w:tc>
          <w:tcPr>
            <w:tcW w:w="1786" w:type="dxa"/>
            <w:vMerge/>
            <w:shd w:val="clear" w:color="auto" w:fill="FBE4D5" w:themeFill="accent2" w:themeFillTint="33"/>
          </w:tcPr>
          <w:p w14:paraId="5AA575E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67" w:type="dxa"/>
            <w:vMerge/>
            <w:shd w:val="clear" w:color="auto" w:fill="E2EFD9" w:themeFill="accent6" w:themeFillTint="33"/>
          </w:tcPr>
          <w:p w14:paraId="18A9541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46" w:type="dxa"/>
            <w:vMerge/>
            <w:shd w:val="clear" w:color="auto" w:fill="D9E2F3" w:themeFill="accent1" w:themeFillTint="33"/>
          </w:tcPr>
          <w:p w14:paraId="330BFE8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32" w:type="dxa"/>
            <w:shd w:val="clear" w:color="auto" w:fill="FFF2CC" w:themeFill="accent4" w:themeFillTint="33"/>
          </w:tcPr>
          <w:p w14:paraId="6E2F4FE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2125" w:type="dxa"/>
            <w:vMerge/>
            <w:shd w:val="clear" w:color="auto" w:fill="FFFFFF" w:themeFill="background1"/>
          </w:tcPr>
          <w:p w14:paraId="28198E9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36FA3A5F" w14:textId="77777777" w:rsidTr="00660622">
        <w:tc>
          <w:tcPr>
            <w:tcW w:w="563" w:type="dxa"/>
            <w:vMerge w:val="restart"/>
            <w:vAlign w:val="center"/>
          </w:tcPr>
          <w:p w14:paraId="5D482F6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456" w:type="dxa"/>
            <w:vMerge w:val="restart"/>
            <w:vAlign w:val="center"/>
          </w:tcPr>
          <w:p w14:paraId="35505984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Một số yếu tố thống kê.</w:t>
            </w:r>
          </w:p>
          <w:p w14:paraId="6686EC86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(10 tiết) </w:t>
            </w:r>
          </w:p>
        </w:tc>
        <w:tc>
          <w:tcPr>
            <w:tcW w:w="3788" w:type="dxa"/>
          </w:tcPr>
          <w:p w14:paraId="612CCD22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u thập và tổ chức dữ liệu.</w:t>
            </w:r>
          </w:p>
        </w:tc>
        <w:tc>
          <w:tcPr>
            <w:tcW w:w="1786" w:type="dxa"/>
            <w:shd w:val="clear" w:color="auto" w:fill="FBE4D5" w:themeFill="accent2" w:themeFillTint="33"/>
          </w:tcPr>
          <w:p w14:paraId="0EC6863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7118B9C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6.1)</w:t>
            </w:r>
          </w:p>
          <w:p w14:paraId="5C9C35E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đ</w:t>
            </w:r>
          </w:p>
        </w:tc>
        <w:tc>
          <w:tcPr>
            <w:tcW w:w="1767" w:type="dxa"/>
            <w:shd w:val="clear" w:color="auto" w:fill="E2EFD9" w:themeFill="accent6" w:themeFillTint="33"/>
          </w:tcPr>
          <w:p w14:paraId="6FCBB4E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46" w:type="dxa"/>
            <w:shd w:val="clear" w:color="auto" w:fill="D9E2F3" w:themeFill="accent1" w:themeFillTint="33"/>
          </w:tcPr>
          <w:p w14:paraId="74E7FCA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32" w:type="dxa"/>
            <w:shd w:val="clear" w:color="auto" w:fill="FFF2CC" w:themeFill="accent4" w:themeFillTint="33"/>
          </w:tcPr>
          <w:p w14:paraId="02D45A8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2125" w:type="dxa"/>
            <w:vMerge w:val="restart"/>
            <w:shd w:val="clear" w:color="auto" w:fill="FFFFFF" w:themeFill="background1"/>
            <w:vAlign w:val="center"/>
          </w:tcPr>
          <w:p w14:paraId="27A1A80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,5đ</w:t>
            </w:r>
          </w:p>
          <w:p w14:paraId="7FB7530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%</w:t>
            </w:r>
          </w:p>
        </w:tc>
      </w:tr>
      <w:tr w:rsidR="00D11D8C" w:rsidRPr="00D11D8C" w14:paraId="3092EF0C" w14:textId="77777777" w:rsidTr="00660622">
        <w:tc>
          <w:tcPr>
            <w:tcW w:w="563" w:type="dxa"/>
            <w:vMerge/>
            <w:vAlign w:val="center"/>
          </w:tcPr>
          <w:p w14:paraId="389E12C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56" w:type="dxa"/>
            <w:vMerge/>
            <w:vAlign w:val="center"/>
          </w:tcPr>
          <w:p w14:paraId="2342FB9D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788" w:type="dxa"/>
          </w:tcPr>
          <w:p w14:paraId="5BBB8D07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Mô tả và biểu diễn dữ liệu trên các bảng, biểu đồ. </w:t>
            </w:r>
          </w:p>
        </w:tc>
        <w:tc>
          <w:tcPr>
            <w:tcW w:w="1786" w:type="dxa"/>
            <w:shd w:val="clear" w:color="auto" w:fill="FBE4D5" w:themeFill="accent2" w:themeFillTint="33"/>
          </w:tcPr>
          <w:p w14:paraId="451E1AF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67" w:type="dxa"/>
            <w:shd w:val="clear" w:color="auto" w:fill="E2EFD9" w:themeFill="accent6" w:themeFillTint="33"/>
          </w:tcPr>
          <w:p w14:paraId="2EFD2BE8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418A234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6.2)</w:t>
            </w:r>
          </w:p>
          <w:p w14:paraId="6B77EC8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đ</w:t>
            </w:r>
          </w:p>
          <w:p w14:paraId="72BAB8E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00558F4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6.3)</w:t>
            </w:r>
          </w:p>
          <w:p w14:paraId="6D656FC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đ</w:t>
            </w:r>
          </w:p>
        </w:tc>
        <w:tc>
          <w:tcPr>
            <w:tcW w:w="1846" w:type="dxa"/>
            <w:shd w:val="clear" w:color="auto" w:fill="D9E2F3" w:themeFill="accent1" w:themeFillTint="33"/>
          </w:tcPr>
          <w:p w14:paraId="677E03D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32" w:type="dxa"/>
            <w:shd w:val="clear" w:color="auto" w:fill="FFF2CC" w:themeFill="accent4" w:themeFillTint="33"/>
          </w:tcPr>
          <w:p w14:paraId="6866B34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2125" w:type="dxa"/>
            <w:vMerge/>
            <w:shd w:val="clear" w:color="auto" w:fill="FFFFFF" w:themeFill="background1"/>
          </w:tcPr>
          <w:p w14:paraId="46F7EED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0D0CBC1A" w14:textId="77777777" w:rsidTr="00660622">
        <w:tc>
          <w:tcPr>
            <w:tcW w:w="5807" w:type="dxa"/>
            <w:gridSpan w:val="3"/>
          </w:tcPr>
          <w:p w14:paraId="0FE96EA3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Tổng:    Số câu</w:t>
            </w:r>
          </w:p>
          <w:p w14:paraId="09461D70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  Điểm</w:t>
            </w:r>
          </w:p>
        </w:tc>
        <w:tc>
          <w:tcPr>
            <w:tcW w:w="1786" w:type="dxa"/>
            <w:shd w:val="clear" w:color="auto" w:fill="FBE4D5" w:themeFill="accent2" w:themeFillTint="33"/>
          </w:tcPr>
          <w:p w14:paraId="61E40A5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  <w:p w14:paraId="046D450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,25đ</w:t>
            </w:r>
          </w:p>
        </w:tc>
        <w:tc>
          <w:tcPr>
            <w:tcW w:w="1767" w:type="dxa"/>
            <w:shd w:val="clear" w:color="auto" w:fill="E2EFD9" w:themeFill="accent6" w:themeFillTint="33"/>
          </w:tcPr>
          <w:p w14:paraId="6EFD274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  <w:p w14:paraId="00D9C36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,75</w:t>
            </w:r>
          </w:p>
        </w:tc>
        <w:tc>
          <w:tcPr>
            <w:tcW w:w="1846" w:type="dxa"/>
            <w:shd w:val="clear" w:color="auto" w:fill="D9E2F3" w:themeFill="accent1" w:themeFillTint="33"/>
          </w:tcPr>
          <w:p w14:paraId="3D2A788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  <w:p w14:paraId="215E7D4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,5</w:t>
            </w:r>
          </w:p>
        </w:tc>
        <w:tc>
          <w:tcPr>
            <w:tcW w:w="1832" w:type="dxa"/>
            <w:shd w:val="clear" w:color="auto" w:fill="FFF2CC" w:themeFill="accent4" w:themeFillTint="33"/>
          </w:tcPr>
          <w:p w14:paraId="40F9E95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  <w:p w14:paraId="4E7A47F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2125" w:type="dxa"/>
            <w:shd w:val="clear" w:color="auto" w:fill="FFFFFF" w:themeFill="background1"/>
          </w:tcPr>
          <w:p w14:paraId="4427848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  <w:p w14:paraId="3B1418E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,0</w:t>
            </w:r>
          </w:p>
        </w:tc>
      </w:tr>
      <w:tr w:rsidR="00D11D8C" w:rsidRPr="00D11D8C" w14:paraId="4F5D234B" w14:textId="77777777" w:rsidTr="00660622">
        <w:tc>
          <w:tcPr>
            <w:tcW w:w="5807" w:type="dxa"/>
            <w:gridSpan w:val="3"/>
          </w:tcPr>
          <w:p w14:paraId="3C98E4EC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ỉ lệ %</w:t>
            </w:r>
          </w:p>
        </w:tc>
        <w:tc>
          <w:tcPr>
            <w:tcW w:w="1786" w:type="dxa"/>
          </w:tcPr>
          <w:p w14:paraId="50930368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,5%</w:t>
            </w:r>
          </w:p>
        </w:tc>
        <w:tc>
          <w:tcPr>
            <w:tcW w:w="1767" w:type="dxa"/>
          </w:tcPr>
          <w:p w14:paraId="32F6862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7,5%</w:t>
            </w:r>
          </w:p>
        </w:tc>
        <w:tc>
          <w:tcPr>
            <w:tcW w:w="1846" w:type="dxa"/>
          </w:tcPr>
          <w:p w14:paraId="3686143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%</w:t>
            </w:r>
          </w:p>
        </w:tc>
        <w:tc>
          <w:tcPr>
            <w:tcW w:w="1832" w:type="dxa"/>
          </w:tcPr>
          <w:p w14:paraId="50C2275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%</w:t>
            </w:r>
          </w:p>
        </w:tc>
        <w:tc>
          <w:tcPr>
            <w:tcW w:w="2125" w:type="dxa"/>
          </w:tcPr>
          <w:p w14:paraId="436D337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0%</w:t>
            </w:r>
          </w:p>
        </w:tc>
      </w:tr>
      <w:tr w:rsidR="00D11D8C" w:rsidRPr="00D11D8C" w14:paraId="405AAD76" w14:textId="77777777" w:rsidTr="00660622">
        <w:tc>
          <w:tcPr>
            <w:tcW w:w="5807" w:type="dxa"/>
            <w:gridSpan w:val="3"/>
          </w:tcPr>
          <w:p w14:paraId="431FC8C4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ỉ lệ chung</w:t>
            </w:r>
          </w:p>
        </w:tc>
        <w:tc>
          <w:tcPr>
            <w:tcW w:w="3553" w:type="dxa"/>
            <w:gridSpan w:val="2"/>
          </w:tcPr>
          <w:p w14:paraId="3565DCD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70%</w:t>
            </w:r>
          </w:p>
        </w:tc>
        <w:tc>
          <w:tcPr>
            <w:tcW w:w="3678" w:type="dxa"/>
            <w:gridSpan w:val="2"/>
          </w:tcPr>
          <w:p w14:paraId="1FD63BE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0%</w:t>
            </w:r>
          </w:p>
        </w:tc>
        <w:tc>
          <w:tcPr>
            <w:tcW w:w="2125" w:type="dxa"/>
          </w:tcPr>
          <w:p w14:paraId="78C533A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0%</w:t>
            </w:r>
          </w:p>
        </w:tc>
      </w:tr>
    </w:tbl>
    <w:p w14:paraId="71BD5903" w14:textId="77777777" w:rsidR="00D11D8C" w:rsidRPr="00D11D8C" w:rsidRDefault="00D11D8C" w:rsidP="00D11D8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11D8C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hú ý</w:t>
      </w:r>
      <w:r w:rsidRPr="00D11D8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Tổng 64 tiết </w:t>
      </w:r>
    </w:p>
    <w:p w14:paraId="080CBD6E" w14:textId="77777777" w:rsidR="00D11D8C" w:rsidRPr="00D11D8C" w:rsidRDefault="00D11D8C" w:rsidP="00D11D8C">
      <w:pPr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11D8C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2. BẢNG ĐẶC TẢ</w:t>
      </w:r>
    </w:p>
    <w:tbl>
      <w:tblPr>
        <w:tblStyle w:val="TableGrid"/>
        <w:tblW w:w="15163" w:type="dxa"/>
        <w:tblLayout w:type="fixed"/>
        <w:tblLook w:val="04A0" w:firstRow="1" w:lastRow="0" w:firstColumn="1" w:lastColumn="0" w:noHBand="0" w:noVBand="1"/>
      </w:tblPr>
      <w:tblGrid>
        <w:gridCol w:w="568"/>
        <w:gridCol w:w="1417"/>
        <w:gridCol w:w="1701"/>
        <w:gridCol w:w="5665"/>
        <w:gridCol w:w="1701"/>
        <w:gridCol w:w="1276"/>
        <w:gridCol w:w="1417"/>
        <w:gridCol w:w="1418"/>
      </w:tblGrid>
      <w:tr w:rsidR="00D11D8C" w:rsidRPr="00D11D8C" w14:paraId="4A251386" w14:textId="77777777" w:rsidTr="00660622">
        <w:tc>
          <w:tcPr>
            <w:tcW w:w="568" w:type="dxa"/>
            <w:vMerge w:val="restart"/>
          </w:tcPr>
          <w:p w14:paraId="6BCBE9D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3118" w:type="dxa"/>
            <w:gridSpan w:val="2"/>
            <w:vMerge w:val="restart"/>
            <w:vAlign w:val="center"/>
          </w:tcPr>
          <w:p w14:paraId="08D5F45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hương/Chủ đề</w:t>
            </w:r>
          </w:p>
        </w:tc>
        <w:tc>
          <w:tcPr>
            <w:tcW w:w="5665" w:type="dxa"/>
            <w:vMerge w:val="restart"/>
            <w:vAlign w:val="center"/>
          </w:tcPr>
          <w:p w14:paraId="130C239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Mức độ đánh giá</w:t>
            </w:r>
          </w:p>
        </w:tc>
        <w:tc>
          <w:tcPr>
            <w:tcW w:w="5812" w:type="dxa"/>
            <w:gridSpan w:val="4"/>
          </w:tcPr>
          <w:p w14:paraId="53BE6492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Số câu hỏi theo mức độ nhận thức</w:t>
            </w:r>
          </w:p>
        </w:tc>
      </w:tr>
      <w:tr w:rsidR="00D11D8C" w:rsidRPr="00D11D8C" w14:paraId="25A27F44" w14:textId="77777777" w:rsidTr="00660622">
        <w:tc>
          <w:tcPr>
            <w:tcW w:w="568" w:type="dxa"/>
            <w:vMerge/>
          </w:tcPr>
          <w:p w14:paraId="0B6AD765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118" w:type="dxa"/>
            <w:gridSpan w:val="2"/>
            <w:vMerge/>
          </w:tcPr>
          <w:p w14:paraId="1CD5FDC2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665" w:type="dxa"/>
            <w:vMerge/>
          </w:tcPr>
          <w:p w14:paraId="5874BA91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701" w:type="dxa"/>
          </w:tcPr>
          <w:p w14:paraId="1126244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1276" w:type="dxa"/>
          </w:tcPr>
          <w:p w14:paraId="7F4A2B8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1417" w:type="dxa"/>
          </w:tcPr>
          <w:p w14:paraId="5B73D5C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418" w:type="dxa"/>
          </w:tcPr>
          <w:p w14:paraId="05DDB62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</w:tr>
      <w:tr w:rsidR="00D11D8C" w:rsidRPr="00D11D8C" w14:paraId="2149D6B5" w14:textId="77777777" w:rsidTr="00660622">
        <w:tc>
          <w:tcPr>
            <w:tcW w:w="15163" w:type="dxa"/>
            <w:gridSpan w:val="8"/>
          </w:tcPr>
          <w:p w14:paraId="65F91FE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SỐ </w:t>
            </w:r>
          </w:p>
        </w:tc>
      </w:tr>
      <w:tr w:rsidR="00D11D8C" w:rsidRPr="00D11D8C" w14:paraId="3BB5CCF1" w14:textId="77777777" w:rsidTr="00660622">
        <w:tc>
          <w:tcPr>
            <w:tcW w:w="568" w:type="dxa"/>
            <w:vMerge w:val="restart"/>
          </w:tcPr>
          <w:p w14:paraId="28BEA5E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417" w:type="dxa"/>
            <w:vMerge w:val="restart"/>
          </w:tcPr>
          <w:p w14:paraId="34EFB26A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ập hợp các số tự nhiên</w:t>
            </w:r>
          </w:p>
        </w:tc>
        <w:tc>
          <w:tcPr>
            <w:tcW w:w="1701" w:type="dxa"/>
          </w:tcPr>
          <w:p w14:paraId="6A9C4D05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en-GB"/>
              </w:rPr>
              <w:t xml:space="preserve">Số tự nhiên.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Các phép tính với số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 P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hép tính luỹ thừa với số mũ tự nhiên</w:t>
            </w:r>
          </w:p>
        </w:tc>
        <w:tc>
          <w:tcPr>
            <w:tcW w:w="5665" w:type="dxa"/>
          </w:tcPr>
          <w:p w14:paraId="0943A1B8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</w:pP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Thông hiểu:</w:t>
            </w:r>
          </w:p>
          <w:p w14:paraId="029FCEB6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Thực hiện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được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các phép tính: cộng, trừ, nhân, chia trong tập hợp số 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47C9DECE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ực hiệ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ược phép tính luỹ thừa với số mũ 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thực hiện được các phép nhân và phép chia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hai luỹ thừa cùng cơ số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với số mũ 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267551A4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</w:pP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V</w:t>
            </w: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vi-VN"/>
              </w:rPr>
              <w:t>ận dụng</w:t>
            </w: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:</w:t>
            </w:r>
          </w:p>
          <w:p w14:paraId="7DC9D206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ận dụng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được các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tính chất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giao hoán, kết hợp, phân phối của phép nhân đối với phép cộng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trong tính toá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.</w:t>
            </w:r>
          </w:p>
          <w:p w14:paraId="428B1B07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Thực hiệ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ược phép tính luỹ thừa với số mũ 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; thực hiện được các phép nhân và phép chia hai luỹ thừa cùng cơ số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với số mũ 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.</w:t>
            </w:r>
          </w:p>
          <w:p w14:paraId="6D98B647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– Vận dụng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được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các tính chất của phép tính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(kể cả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phép tính luỹ thừa với số mũ 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)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để tính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hẩm, tính nhanh một cách hợp lí.</w:t>
            </w:r>
          </w:p>
        </w:tc>
        <w:tc>
          <w:tcPr>
            <w:tcW w:w="1701" w:type="dxa"/>
          </w:tcPr>
          <w:p w14:paraId="1695C0B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1TL</w:t>
            </w:r>
          </w:p>
          <w:p w14:paraId="0A0F47A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1a)</w:t>
            </w:r>
          </w:p>
        </w:tc>
        <w:tc>
          <w:tcPr>
            <w:tcW w:w="1276" w:type="dxa"/>
          </w:tcPr>
          <w:p w14:paraId="073CD8B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4451BDE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1b)</w:t>
            </w:r>
          </w:p>
        </w:tc>
        <w:tc>
          <w:tcPr>
            <w:tcW w:w="1417" w:type="dxa"/>
          </w:tcPr>
          <w:p w14:paraId="0EEF9C04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19410F6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3)</w:t>
            </w:r>
          </w:p>
        </w:tc>
        <w:tc>
          <w:tcPr>
            <w:tcW w:w="1418" w:type="dxa"/>
          </w:tcPr>
          <w:p w14:paraId="6FF8ED5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49B4B5D2" w14:textId="77777777" w:rsidTr="00660622">
        <w:tc>
          <w:tcPr>
            <w:tcW w:w="568" w:type="dxa"/>
            <w:vMerge/>
          </w:tcPr>
          <w:p w14:paraId="48840527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0BC68D93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01" w:type="dxa"/>
          </w:tcPr>
          <w:p w14:paraId="5B32032A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ính chia hế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rong tập hợp các số tự nhi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 Số nguyên tố. Ước chung và bội chung</w:t>
            </w:r>
          </w:p>
        </w:tc>
        <w:tc>
          <w:tcPr>
            <w:tcW w:w="5665" w:type="dxa"/>
          </w:tcPr>
          <w:p w14:paraId="28B03608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4"/>
                <w:sz w:val="26"/>
                <w:szCs w:val="26"/>
                <w:lang w:val="fr-FR"/>
              </w:rPr>
            </w:pP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4"/>
                <w:sz w:val="26"/>
                <w:szCs w:val="26"/>
                <w:lang w:val="fr-FR"/>
              </w:rPr>
              <w:t>Nhận biết :</w:t>
            </w:r>
          </w:p>
          <w:p w14:paraId="0B15873C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Nhận biế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ược quan hệ chia hết, khái niệm ước và bội.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53F1B05C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–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Nhận biế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ược khái niệm số nguyên tố, hợp số.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7A078FA9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– Nhận biết được phép chia có dư,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định lí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về phép chia có dư.</w:t>
            </w:r>
          </w:p>
          <w:p w14:paraId="0F1F4939" w14:textId="77777777" w:rsidR="00D11D8C" w:rsidRPr="00D11D8C" w:rsidRDefault="00D11D8C" w:rsidP="00660622">
            <w:pPr>
              <w:spacing w:before="120" w:after="120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6"/>
                <w:szCs w:val="26"/>
                <w:lang w:val="vi-VN"/>
              </w:rPr>
              <w:t>Thông hiểu:</w:t>
            </w:r>
          </w:p>
          <w:p w14:paraId="3E48C8E1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 Thực hiện được việc phân tích một số tự nhiên lớn hơn 1 thành tích của các thừa số nguyên tố trong những trường hợp đơn giản.</w:t>
            </w:r>
          </w:p>
          <w:p w14:paraId="094F29EC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vi-VN"/>
              </w:rPr>
              <w:t>Vận dụng cao:</w:t>
            </w:r>
          </w:p>
          <w:p w14:paraId="3D07EF78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– Vận dụng được kiến thức số học vào giải quyết những vấn đề thực tiễn </w:t>
            </w:r>
            <w:r w:rsidRPr="00D11D8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(phức hợp, không quen thuộc)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</w:tc>
        <w:tc>
          <w:tcPr>
            <w:tcW w:w="1701" w:type="dxa"/>
          </w:tcPr>
          <w:p w14:paraId="747A92E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6" w:type="dxa"/>
          </w:tcPr>
          <w:p w14:paraId="1D63811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0D5D087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4)</w:t>
            </w:r>
          </w:p>
        </w:tc>
        <w:tc>
          <w:tcPr>
            <w:tcW w:w="1417" w:type="dxa"/>
          </w:tcPr>
          <w:p w14:paraId="451B3372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8" w:type="dxa"/>
          </w:tcPr>
          <w:p w14:paraId="3F91714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0887A699" w14:textId="77777777" w:rsidTr="00660622">
        <w:tc>
          <w:tcPr>
            <w:tcW w:w="568" w:type="dxa"/>
            <w:vMerge w:val="restart"/>
          </w:tcPr>
          <w:p w14:paraId="34B01620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417" w:type="dxa"/>
            <w:vMerge w:val="restart"/>
          </w:tcPr>
          <w:p w14:paraId="624DA57C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Số  nguyên</w:t>
            </w:r>
          </w:p>
        </w:tc>
        <w:tc>
          <w:tcPr>
            <w:tcW w:w="1701" w:type="dxa"/>
            <w:vAlign w:val="center"/>
          </w:tcPr>
          <w:p w14:paraId="57D27A69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Số nguyên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âm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và tập hợp các số nguy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 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hứ tự trong tập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hợp các số nguyên</w:t>
            </w:r>
          </w:p>
        </w:tc>
        <w:tc>
          <w:tcPr>
            <w:tcW w:w="5665" w:type="dxa"/>
          </w:tcPr>
          <w:p w14:paraId="40AEEB5B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8"/>
                <w:sz w:val="26"/>
                <w:szCs w:val="26"/>
                <w:lang w:val="vi-VN"/>
              </w:rPr>
              <w:lastRenderedPageBreak/>
              <w:t>Nhận biết:</w:t>
            </w:r>
          </w:p>
          <w:p w14:paraId="1187DA67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Nhận biết được số nguyên âm, tập hợp các số nguyên.</w:t>
            </w:r>
          </w:p>
          <w:p w14:paraId="23D25AD1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Nhận biết được số đối của một số nguyên.</w:t>
            </w:r>
          </w:p>
          <w:p w14:paraId="57F2BCA5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Nhận biết được thứ tự trong tập hợp các số nguyên.</w:t>
            </w:r>
          </w:p>
          <w:p w14:paraId="163BF30A" w14:textId="77777777" w:rsidR="00D11D8C" w:rsidRPr="00D11D8C" w:rsidRDefault="00D11D8C" w:rsidP="00660622">
            <w:pPr>
              <w:spacing w:before="120" w:after="120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–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Nhận biế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ược ý nghĩa của số nguyên âm trong một số bài toán thực tiễn.</w:t>
            </w:r>
          </w:p>
          <w:p w14:paraId="14E78C18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4"/>
                <w:sz w:val="26"/>
                <w:szCs w:val="26"/>
                <w:lang w:val="fr-FR"/>
              </w:rPr>
            </w:pPr>
            <w:r w:rsidRPr="00D11D8C"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4"/>
                <w:sz w:val="26"/>
                <w:szCs w:val="26"/>
                <w:lang w:val="fr-FR"/>
              </w:rPr>
              <w:t>Thông hiểu:</w:t>
            </w:r>
          </w:p>
          <w:p w14:paraId="11F636CF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B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iểu diễ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ược số nguyên trên trục số.</w:t>
            </w:r>
          </w:p>
          <w:p w14:paraId="2DA15E9E" w14:textId="77777777" w:rsidR="00D11D8C" w:rsidRPr="00D11D8C" w:rsidRDefault="00D11D8C" w:rsidP="00660622">
            <w:pPr>
              <w:spacing w:before="120" w:after="120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 So sánh được hai số nguyên cho trước.</w:t>
            </w:r>
          </w:p>
        </w:tc>
        <w:tc>
          <w:tcPr>
            <w:tcW w:w="1701" w:type="dxa"/>
          </w:tcPr>
          <w:p w14:paraId="22B7AED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1TL</w:t>
            </w:r>
          </w:p>
          <w:p w14:paraId="7BBA2C1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2a)</w:t>
            </w:r>
          </w:p>
          <w:p w14:paraId="303B4A7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6" w:type="dxa"/>
          </w:tcPr>
          <w:p w14:paraId="6DA4DA32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</w:tcPr>
          <w:p w14:paraId="6853B2F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8" w:type="dxa"/>
          </w:tcPr>
          <w:p w14:paraId="6E06737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761CD38B" w14:textId="77777777" w:rsidTr="00660622">
        <w:tc>
          <w:tcPr>
            <w:tcW w:w="568" w:type="dxa"/>
            <w:vMerge/>
          </w:tcPr>
          <w:p w14:paraId="570EE877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71F8EF80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7608EC45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Các phép tính với số nguy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 Tính chia hế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rong tập hợp các số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nguyên</w:t>
            </w:r>
          </w:p>
        </w:tc>
        <w:tc>
          <w:tcPr>
            <w:tcW w:w="5665" w:type="dxa"/>
          </w:tcPr>
          <w:p w14:paraId="4F5D0D20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8"/>
                <w:sz w:val="26"/>
                <w:szCs w:val="26"/>
              </w:rPr>
            </w:pPr>
            <w:r w:rsidRPr="00D11D8C"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Nhận biết </w:t>
            </w:r>
            <w:r w:rsidRPr="00D11D8C"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8"/>
                <w:sz w:val="26"/>
                <w:szCs w:val="26"/>
              </w:rPr>
              <w:t>:</w:t>
            </w:r>
          </w:p>
          <w:p w14:paraId="3FCD5A6B" w14:textId="77777777" w:rsidR="00D11D8C" w:rsidRPr="00D11D8C" w:rsidRDefault="00D11D8C" w:rsidP="00660622">
            <w:pPr>
              <w:spacing w:before="120" w:after="120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–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Nhận biết được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quan hệ chia hết,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khái niệm ư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ớc và bội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trong tập hợp các số nguyên.</w:t>
            </w:r>
          </w:p>
          <w:p w14:paraId="441293E3" w14:textId="77777777" w:rsidR="00D11D8C" w:rsidRPr="00D11D8C" w:rsidRDefault="00D11D8C" w:rsidP="00660622">
            <w:pPr>
              <w:spacing w:before="120" w:after="120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6"/>
                <w:szCs w:val="26"/>
                <w:lang w:val="da-DK"/>
              </w:rPr>
            </w:pPr>
            <w:r w:rsidRPr="00D11D8C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6"/>
                <w:szCs w:val="26"/>
                <w:lang w:val="da-DK"/>
              </w:rPr>
              <w:t>Thông hiểu:</w:t>
            </w:r>
          </w:p>
          <w:p w14:paraId="17C03D37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– Thực hiện được các phép tính: cộng, trừ, nhân, chia (chia hết) trong tập hợp các số nguyên.</w:t>
            </w:r>
          </w:p>
          <w:p w14:paraId="44F920FA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da-DK"/>
              </w:rPr>
            </w:pP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da-DK"/>
              </w:rPr>
              <w:t>V</w:t>
            </w: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vi-VN"/>
              </w:rPr>
              <w:t>ận dụng</w:t>
            </w: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da-DK"/>
              </w:rPr>
              <w:t>:</w:t>
            </w:r>
          </w:p>
          <w:p w14:paraId="2472E0ED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– V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ận dụng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được các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tính chất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giao hoán, kết hợp, phân phối của phép nhân đối với phép cộng, quy tắc dấu ngoặc trong tập hợp các số nguyên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trong tính toá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(tính viế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và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tính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hẩm, tính nhanh một cách hợp lí)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.</w:t>
            </w:r>
          </w:p>
          <w:p w14:paraId="662BB039" w14:textId="77777777" w:rsidR="00D11D8C" w:rsidRPr="00D11D8C" w:rsidRDefault="00D11D8C" w:rsidP="00660622">
            <w:pPr>
              <w:suppressAutoHyphens/>
              <w:spacing w:before="120" w:after="12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–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G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iải quyết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được những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vấn đề thực tiễn </w:t>
            </w:r>
            <w:r w:rsidRPr="00D11D8C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6"/>
                <w:szCs w:val="26"/>
                <w:lang w:val="da-DK"/>
              </w:rPr>
              <w:t>(phức hợp, không quen thuộc)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gắn với thực hiện các phép tính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về số nguy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(ví dụ: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t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ính lỗ lãi khi buôn bá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, tính điểm khi thi đấu,...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).</w:t>
            </w:r>
          </w:p>
        </w:tc>
        <w:tc>
          <w:tcPr>
            <w:tcW w:w="1701" w:type="dxa"/>
          </w:tcPr>
          <w:p w14:paraId="3514698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6B212C5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2c)</w:t>
            </w:r>
          </w:p>
          <w:p w14:paraId="72AE1C2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da-DK"/>
              </w:rPr>
            </w:pPr>
          </w:p>
        </w:tc>
        <w:tc>
          <w:tcPr>
            <w:tcW w:w="1276" w:type="dxa"/>
          </w:tcPr>
          <w:p w14:paraId="1C7BFB3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5B601842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1c)</w:t>
            </w:r>
          </w:p>
          <w:p w14:paraId="108F822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6C81EF42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2b)</w:t>
            </w:r>
          </w:p>
        </w:tc>
        <w:tc>
          <w:tcPr>
            <w:tcW w:w="1417" w:type="dxa"/>
          </w:tcPr>
          <w:p w14:paraId="4FC49AE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4478824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1d)</w:t>
            </w:r>
          </w:p>
        </w:tc>
        <w:tc>
          <w:tcPr>
            <w:tcW w:w="1418" w:type="dxa"/>
          </w:tcPr>
          <w:p w14:paraId="5E2B24F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383576D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7)</w:t>
            </w:r>
          </w:p>
        </w:tc>
      </w:tr>
      <w:tr w:rsidR="00D11D8C" w:rsidRPr="00D11D8C" w14:paraId="6D01D765" w14:textId="77777777" w:rsidTr="00660622">
        <w:tc>
          <w:tcPr>
            <w:tcW w:w="15163" w:type="dxa"/>
            <w:gridSpan w:val="8"/>
          </w:tcPr>
          <w:p w14:paraId="4AEC799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HÌNH HỌC VÀ ĐO LƯỜNG</w:t>
            </w:r>
          </w:p>
        </w:tc>
      </w:tr>
      <w:tr w:rsidR="00D11D8C" w:rsidRPr="00D11D8C" w14:paraId="35728F60" w14:textId="77777777" w:rsidTr="00660622">
        <w:tc>
          <w:tcPr>
            <w:tcW w:w="568" w:type="dxa"/>
            <w:vMerge w:val="restart"/>
          </w:tcPr>
          <w:p w14:paraId="7AB11E58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417" w:type="dxa"/>
            <w:vMerge w:val="restart"/>
          </w:tcPr>
          <w:p w14:paraId="77E62275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ác hình phẳng </w:t>
            </w: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trong thực tiễn</w:t>
            </w:r>
          </w:p>
        </w:tc>
        <w:tc>
          <w:tcPr>
            <w:tcW w:w="1701" w:type="dxa"/>
          </w:tcPr>
          <w:p w14:paraId="52C4D285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Tam giác đều, hình vuông, lục giác đều.</w:t>
            </w:r>
          </w:p>
        </w:tc>
        <w:tc>
          <w:tcPr>
            <w:tcW w:w="5665" w:type="dxa"/>
            <w:vMerge w:val="restart"/>
          </w:tcPr>
          <w:p w14:paraId="63CD276F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  <w:t xml:space="preserve">Nhận biết: </w:t>
            </w:r>
          </w:p>
          <w:p w14:paraId="506EB579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Nhận dạng về tam giác đều, hình vuông, lục giác đều.</w:t>
            </w:r>
          </w:p>
          <w:p w14:paraId="4234CF3B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8"/>
                <w:sz w:val="26"/>
                <w:szCs w:val="26"/>
                <w:lang w:val="vi-VN"/>
              </w:rPr>
              <w:t>Thông hiểu:</w:t>
            </w:r>
          </w:p>
          <w:p w14:paraId="7EFECFF7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– Mô tả được một số yếu tố cơ bản (cạnh, góc, đường chéo) của hình chữ nhật, hình thoi, hình bình hành, hình thang cân.</w:t>
            </w:r>
          </w:p>
          <w:p w14:paraId="107D2627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Calibri" w:hAnsi="Times New Roman" w:cs="Times New Roman"/>
                <w:b/>
                <w:i/>
                <w:color w:val="000000" w:themeColor="text1"/>
                <w:spacing w:val="-8"/>
                <w:sz w:val="26"/>
                <w:szCs w:val="26"/>
                <w:lang w:val="vi-VN"/>
              </w:rPr>
              <w:t>Vận dụng:</w:t>
            </w:r>
          </w:p>
          <w:p w14:paraId="2C2D5D8B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– G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iải quyết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được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một số vấn đề thực tiễn (đơn giản) gắn với việc tính chu vi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và diện tích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của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da-DK"/>
              </w:rPr>
              <w:t>các hình đặc biệt nói trên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</w:tc>
        <w:tc>
          <w:tcPr>
            <w:tcW w:w="1701" w:type="dxa"/>
            <w:vMerge w:val="restart"/>
          </w:tcPr>
          <w:p w14:paraId="636A59E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Merge w:val="restart"/>
          </w:tcPr>
          <w:p w14:paraId="020742B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6B982E5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5.1)</w:t>
            </w:r>
          </w:p>
        </w:tc>
        <w:tc>
          <w:tcPr>
            <w:tcW w:w="1417" w:type="dxa"/>
            <w:vMerge w:val="restart"/>
          </w:tcPr>
          <w:p w14:paraId="4837A098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1918CCE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5.2)</w:t>
            </w:r>
          </w:p>
        </w:tc>
        <w:tc>
          <w:tcPr>
            <w:tcW w:w="1418" w:type="dxa"/>
            <w:vMerge w:val="restart"/>
          </w:tcPr>
          <w:p w14:paraId="677959AF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  <w:tr w:rsidR="00D11D8C" w:rsidRPr="00D11D8C" w14:paraId="7B6CBF37" w14:textId="77777777" w:rsidTr="00660622">
        <w:tc>
          <w:tcPr>
            <w:tcW w:w="568" w:type="dxa"/>
            <w:vMerge/>
          </w:tcPr>
          <w:p w14:paraId="06F338EF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Merge/>
          </w:tcPr>
          <w:p w14:paraId="3BDBE13F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</w:tcPr>
          <w:p w14:paraId="7D5CFF1B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Hình chữ nhật, Hình thoi, hình bình hành, hình thang cân.</w:t>
            </w:r>
          </w:p>
        </w:tc>
        <w:tc>
          <w:tcPr>
            <w:tcW w:w="5665" w:type="dxa"/>
            <w:vMerge/>
          </w:tcPr>
          <w:p w14:paraId="73B3AB1D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  <w:vMerge/>
          </w:tcPr>
          <w:p w14:paraId="4EB85E9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Merge/>
          </w:tcPr>
          <w:p w14:paraId="12108AD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Merge/>
          </w:tcPr>
          <w:p w14:paraId="1FABFDE1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18" w:type="dxa"/>
            <w:vMerge/>
          </w:tcPr>
          <w:p w14:paraId="2437600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  <w:tr w:rsidR="00D11D8C" w:rsidRPr="00D11D8C" w14:paraId="4B7B58C9" w14:textId="77777777" w:rsidTr="00660622">
        <w:tc>
          <w:tcPr>
            <w:tcW w:w="15163" w:type="dxa"/>
            <w:gridSpan w:val="8"/>
          </w:tcPr>
          <w:p w14:paraId="15F0A1C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D11D8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MỘT SỐ YẾU TỐ THỐNG KÊ VÀ XÁC SUẤT</w:t>
            </w:r>
          </w:p>
        </w:tc>
      </w:tr>
      <w:tr w:rsidR="00D11D8C" w:rsidRPr="00D11D8C" w14:paraId="35DC3120" w14:textId="77777777" w:rsidTr="00660622">
        <w:tc>
          <w:tcPr>
            <w:tcW w:w="568" w:type="dxa"/>
            <w:vMerge w:val="restart"/>
          </w:tcPr>
          <w:p w14:paraId="5609FCC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417" w:type="dxa"/>
            <w:vMerge w:val="restart"/>
          </w:tcPr>
          <w:p w14:paraId="58330508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ột số yếu tố thống kê</w:t>
            </w:r>
          </w:p>
        </w:tc>
        <w:tc>
          <w:tcPr>
            <w:tcW w:w="1701" w:type="dxa"/>
          </w:tcPr>
          <w:p w14:paraId="3854DA39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u thập và tổ chức dữ liệu.</w:t>
            </w:r>
          </w:p>
        </w:tc>
        <w:tc>
          <w:tcPr>
            <w:tcW w:w="5665" w:type="dxa"/>
          </w:tcPr>
          <w:p w14:paraId="2A44A023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25C039FB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i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ợc tính hợp lí của dữ liệu theo các tiêu chí đơn giản.</w:t>
            </w:r>
          </w:p>
        </w:tc>
        <w:tc>
          <w:tcPr>
            <w:tcW w:w="1701" w:type="dxa"/>
          </w:tcPr>
          <w:p w14:paraId="5A7D0ECD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0AADA64B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6.1)</w:t>
            </w:r>
          </w:p>
        </w:tc>
        <w:tc>
          <w:tcPr>
            <w:tcW w:w="1276" w:type="dxa"/>
          </w:tcPr>
          <w:p w14:paraId="42D13A3A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</w:tcPr>
          <w:p w14:paraId="6FB398A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8" w:type="dxa"/>
          </w:tcPr>
          <w:p w14:paraId="57F38FB0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11D8C" w:rsidRPr="00D11D8C" w14:paraId="2A0B72A4" w14:textId="77777777" w:rsidTr="00660622">
        <w:trPr>
          <w:trHeight w:val="1842"/>
        </w:trPr>
        <w:tc>
          <w:tcPr>
            <w:tcW w:w="568" w:type="dxa"/>
            <w:vMerge/>
          </w:tcPr>
          <w:p w14:paraId="5B555876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742F9DC7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01" w:type="dxa"/>
          </w:tcPr>
          <w:p w14:paraId="61C4BF3F" w14:textId="77777777" w:rsidR="00D11D8C" w:rsidRPr="00D11D8C" w:rsidRDefault="00D11D8C" w:rsidP="00660622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Mô tả và biểu diễn dữ liệu trên các bảng, biểu đồ. </w:t>
            </w:r>
          </w:p>
        </w:tc>
        <w:tc>
          <w:tcPr>
            <w:tcW w:w="5665" w:type="dxa"/>
          </w:tcPr>
          <w:p w14:paraId="53E9B9B7" w14:textId="77777777" w:rsidR="00D11D8C" w:rsidRPr="00D11D8C" w:rsidRDefault="00D11D8C" w:rsidP="00660622">
            <w:pPr>
              <w:spacing w:before="120" w:after="12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D11D8C"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4886758D" w14:textId="77777777" w:rsidR="00D11D8C" w:rsidRPr="00D11D8C" w:rsidRDefault="00D11D8C" w:rsidP="00660622">
            <w:pPr>
              <w:ind w:right="135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 w:eastAsia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-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 w:eastAsia="vi-VN"/>
              </w:rPr>
              <w:t>Lựa chọn và biểu diễn được dữ liệu đã phân loại vào các bảng.</w:t>
            </w:r>
          </w:p>
          <w:p w14:paraId="6958746B" w14:textId="77777777" w:rsidR="00D11D8C" w:rsidRPr="00D11D8C" w:rsidRDefault="00D11D8C" w:rsidP="00660622">
            <w:pPr>
              <w:ind w:right="135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 w:eastAsia="vi-VN"/>
              </w:rPr>
            </w:pP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eastAsia="vi-VN"/>
              </w:rPr>
              <w:t xml:space="preserve">- </w:t>
            </w:r>
            <w:r w:rsidRPr="00D11D8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 w:eastAsia="vi-VN"/>
              </w:rPr>
              <w:t>Đọc và mô tả các dữ liệu trên biểu đồ tranh, biểu đồ cột – cột kép</w:t>
            </w:r>
          </w:p>
        </w:tc>
        <w:tc>
          <w:tcPr>
            <w:tcW w:w="1701" w:type="dxa"/>
          </w:tcPr>
          <w:p w14:paraId="017710AE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</w:tcPr>
          <w:p w14:paraId="4FC7949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369C333C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6.2)</w:t>
            </w:r>
          </w:p>
          <w:p w14:paraId="21664397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TL</w:t>
            </w:r>
          </w:p>
          <w:p w14:paraId="6B3BB392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11D8C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TL6.3)</w:t>
            </w:r>
          </w:p>
        </w:tc>
        <w:tc>
          <w:tcPr>
            <w:tcW w:w="1417" w:type="dxa"/>
          </w:tcPr>
          <w:p w14:paraId="6C64DF53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8" w:type="dxa"/>
          </w:tcPr>
          <w:p w14:paraId="74D85395" w14:textId="77777777" w:rsidR="00D11D8C" w:rsidRPr="00D11D8C" w:rsidRDefault="00D11D8C" w:rsidP="00660622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1439CCA1" w14:textId="77777777" w:rsidR="00D11D8C" w:rsidRPr="00D11D8C" w:rsidRDefault="00D11D8C" w:rsidP="00D11D8C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LiBang2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43"/>
        <w:gridCol w:w="3580"/>
      </w:tblGrid>
      <w:tr w:rsidR="00D11D8C" w:rsidRPr="00D11D8C" w14:paraId="32970383" w14:textId="77777777" w:rsidTr="00D11D8C">
        <w:trPr>
          <w:trHeight w:val="2070"/>
        </w:trPr>
        <w:tc>
          <w:tcPr>
            <w:tcW w:w="3643" w:type="dxa"/>
          </w:tcPr>
          <w:p w14:paraId="192223B4" w14:textId="77777777" w:rsidR="00D11D8C" w:rsidRPr="00D11D8C" w:rsidRDefault="00D11D8C" w:rsidP="00660622">
            <w:pPr>
              <w:tabs>
                <w:tab w:val="center" w:pos="4111"/>
                <w:tab w:val="center" w:pos="12191"/>
              </w:tabs>
              <w:contextualSpacing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580" w:type="dxa"/>
          </w:tcPr>
          <w:p w14:paraId="4DC0715A" w14:textId="77777777" w:rsidR="00D11D8C" w:rsidRPr="00D11D8C" w:rsidRDefault="00D11D8C" w:rsidP="00660622">
            <w:pPr>
              <w:tabs>
                <w:tab w:val="center" w:pos="4111"/>
                <w:tab w:val="center" w:pos="12191"/>
              </w:tabs>
              <w:contextualSpacing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D11D8C">
              <w:rPr>
                <w:rFonts w:eastAsia="Calibri"/>
                <w:b/>
                <w:color w:val="000000" w:themeColor="text1"/>
                <w:sz w:val="26"/>
                <w:szCs w:val="26"/>
              </w:rPr>
              <w:t>TỔ TRƯỞNG/NHÓM TRƯỞNG</w:t>
            </w:r>
          </w:p>
          <w:p w14:paraId="6AC9760A" w14:textId="77777777" w:rsidR="00D11D8C" w:rsidRPr="00D11D8C" w:rsidRDefault="00D11D8C" w:rsidP="00660622">
            <w:pPr>
              <w:tabs>
                <w:tab w:val="center" w:pos="4111"/>
                <w:tab w:val="center" w:pos="12191"/>
              </w:tabs>
              <w:contextualSpacing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  <w:p w14:paraId="4DC2507F" w14:textId="77777777" w:rsidR="00D11D8C" w:rsidRPr="00D11D8C" w:rsidRDefault="00D11D8C" w:rsidP="00660622">
            <w:pPr>
              <w:tabs>
                <w:tab w:val="center" w:pos="4111"/>
                <w:tab w:val="center" w:pos="12191"/>
              </w:tabs>
              <w:contextualSpacing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49443F8C" w14:textId="77777777" w:rsidR="00D11D8C" w:rsidRPr="00C52C70" w:rsidRDefault="00D11D8C" w:rsidP="00D11D8C">
      <w:pPr>
        <w:spacing w:after="0"/>
        <w:rPr>
          <w:color w:val="000000" w:themeColor="text1"/>
          <w:sz w:val="26"/>
          <w:szCs w:val="26"/>
        </w:rPr>
      </w:pPr>
    </w:p>
    <w:p w14:paraId="7E8E00D5" w14:textId="77777777" w:rsidR="000F5A2F" w:rsidRPr="00FF479A" w:rsidRDefault="000F5A2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0F5A2F" w:rsidRPr="00FF479A" w:rsidSect="00D11D8C">
      <w:pgSz w:w="16838" w:h="11906" w:orient="landscape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2615DD" w14:textId="77777777" w:rsidR="00995588" w:rsidRDefault="00995588" w:rsidP="0002521A">
      <w:pPr>
        <w:spacing w:after="0" w:line="240" w:lineRule="auto"/>
      </w:pPr>
      <w:r>
        <w:separator/>
      </w:r>
    </w:p>
  </w:endnote>
  <w:endnote w:type="continuationSeparator" w:id="0">
    <w:p w14:paraId="50BF26F9" w14:textId="77777777" w:rsidR="00995588" w:rsidRDefault="00995588" w:rsidP="000252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AA94CB" w14:textId="77777777" w:rsidR="00995588" w:rsidRDefault="00995588" w:rsidP="0002521A">
      <w:pPr>
        <w:spacing w:after="0" w:line="240" w:lineRule="auto"/>
      </w:pPr>
      <w:r>
        <w:separator/>
      </w:r>
    </w:p>
  </w:footnote>
  <w:footnote w:type="continuationSeparator" w:id="0">
    <w:p w14:paraId="70BDDE06" w14:textId="77777777" w:rsidR="00995588" w:rsidRDefault="00995588" w:rsidP="000252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62349"/>
    <w:multiLevelType w:val="hybridMultilevel"/>
    <w:tmpl w:val="10ACE030"/>
    <w:lvl w:ilvl="0" w:tplc="2130B6E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A6244"/>
    <w:multiLevelType w:val="hybridMultilevel"/>
    <w:tmpl w:val="53CC4E8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41293E"/>
    <w:multiLevelType w:val="hybridMultilevel"/>
    <w:tmpl w:val="115C397E"/>
    <w:lvl w:ilvl="0" w:tplc="C9C04A6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F76EC0"/>
    <w:multiLevelType w:val="hybridMultilevel"/>
    <w:tmpl w:val="D5801968"/>
    <w:lvl w:ilvl="0" w:tplc="1E06278A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35423E"/>
    <w:multiLevelType w:val="hybridMultilevel"/>
    <w:tmpl w:val="8B7CB702"/>
    <w:lvl w:ilvl="0" w:tplc="205011D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46265429"/>
    <w:multiLevelType w:val="hybridMultilevel"/>
    <w:tmpl w:val="73FE57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4659A3"/>
    <w:multiLevelType w:val="hybridMultilevel"/>
    <w:tmpl w:val="7CDA3B8C"/>
    <w:lvl w:ilvl="0" w:tplc="5B40410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2C0AE2"/>
    <w:multiLevelType w:val="hybridMultilevel"/>
    <w:tmpl w:val="D580196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1A5523"/>
    <w:multiLevelType w:val="hybridMultilevel"/>
    <w:tmpl w:val="877E647A"/>
    <w:lvl w:ilvl="0" w:tplc="F098BDB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990509"/>
    <w:multiLevelType w:val="hybridMultilevel"/>
    <w:tmpl w:val="A0A8B36A"/>
    <w:lvl w:ilvl="0" w:tplc="C04E21B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B8727D"/>
    <w:multiLevelType w:val="hybridMultilevel"/>
    <w:tmpl w:val="A45A7D70"/>
    <w:lvl w:ilvl="0" w:tplc="5B40410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3F1F2A"/>
    <w:multiLevelType w:val="hybridMultilevel"/>
    <w:tmpl w:val="53CC4E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A917F5"/>
    <w:multiLevelType w:val="hybridMultilevel"/>
    <w:tmpl w:val="17709262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DE25138">
      <w:start w:val="1"/>
      <w:numFmt w:val="lowerLetter"/>
      <w:lvlText w:val="%2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FE37B6"/>
    <w:multiLevelType w:val="hybridMultilevel"/>
    <w:tmpl w:val="8D2681FA"/>
    <w:lvl w:ilvl="0" w:tplc="51E07D9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BE87452"/>
    <w:multiLevelType w:val="hybridMultilevel"/>
    <w:tmpl w:val="A0A8B36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E8475B"/>
    <w:multiLevelType w:val="hybridMultilevel"/>
    <w:tmpl w:val="0FDCD2D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596BA1"/>
    <w:multiLevelType w:val="hybridMultilevel"/>
    <w:tmpl w:val="0FDCD2D6"/>
    <w:lvl w:ilvl="0" w:tplc="FDE251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4DA115C"/>
    <w:multiLevelType w:val="hybridMultilevel"/>
    <w:tmpl w:val="630AF232"/>
    <w:lvl w:ilvl="0" w:tplc="5B40410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061DBD"/>
    <w:multiLevelType w:val="hybridMultilevel"/>
    <w:tmpl w:val="D4149FF8"/>
    <w:lvl w:ilvl="0" w:tplc="E66E9A60">
      <w:start w:val="1"/>
      <w:numFmt w:val="decimal"/>
      <w:lvlText w:val="%1.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num w:numId="1">
    <w:abstractNumId w:val="16"/>
  </w:num>
  <w:num w:numId="2">
    <w:abstractNumId w:val="3"/>
  </w:num>
  <w:num w:numId="3">
    <w:abstractNumId w:val="13"/>
  </w:num>
  <w:num w:numId="4">
    <w:abstractNumId w:val="9"/>
  </w:num>
  <w:num w:numId="5">
    <w:abstractNumId w:val="7"/>
  </w:num>
  <w:num w:numId="6">
    <w:abstractNumId w:val="15"/>
  </w:num>
  <w:num w:numId="7">
    <w:abstractNumId w:val="14"/>
  </w:num>
  <w:num w:numId="8">
    <w:abstractNumId w:val="18"/>
  </w:num>
  <w:num w:numId="9">
    <w:abstractNumId w:val="0"/>
  </w:num>
  <w:num w:numId="10">
    <w:abstractNumId w:val="5"/>
  </w:num>
  <w:num w:numId="11">
    <w:abstractNumId w:val="8"/>
  </w:num>
  <w:num w:numId="12">
    <w:abstractNumId w:val="11"/>
  </w:num>
  <w:num w:numId="13">
    <w:abstractNumId w:val="17"/>
  </w:num>
  <w:num w:numId="14">
    <w:abstractNumId w:val="10"/>
  </w:num>
  <w:num w:numId="15">
    <w:abstractNumId w:val="6"/>
  </w:num>
  <w:num w:numId="16">
    <w:abstractNumId w:val="12"/>
  </w:num>
  <w:num w:numId="17">
    <w:abstractNumId w:val="2"/>
  </w:num>
  <w:num w:numId="18">
    <w:abstractNumId w:val="1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3733"/>
    <w:rsid w:val="00014F36"/>
    <w:rsid w:val="0002521A"/>
    <w:rsid w:val="0004383A"/>
    <w:rsid w:val="00050DCC"/>
    <w:rsid w:val="00051B28"/>
    <w:rsid w:val="00053DBD"/>
    <w:rsid w:val="00065F37"/>
    <w:rsid w:val="000777C9"/>
    <w:rsid w:val="00084D50"/>
    <w:rsid w:val="00085C7D"/>
    <w:rsid w:val="000963A4"/>
    <w:rsid w:val="000A442D"/>
    <w:rsid w:val="000F497B"/>
    <w:rsid w:val="000F5A2F"/>
    <w:rsid w:val="000F6CC1"/>
    <w:rsid w:val="001044E8"/>
    <w:rsid w:val="0010624D"/>
    <w:rsid w:val="00134C36"/>
    <w:rsid w:val="001536AB"/>
    <w:rsid w:val="001578DE"/>
    <w:rsid w:val="00175568"/>
    <w:rsid w:val="00184D27"/>
    <w:rsid w:val="001862C7"/>
    <w:rsid w:val="00191BA3"/>
    <w:rsid w:val="001A48CF"/>
    <w:rsid w:val="001A49F4"/>
    <w:rsid w:val="001C4539"/>
    <w:rsid w:val="002069A2"/>
    <w:rsid w:val="00224F54"/>
    <w:rsid w:val="00264A91"/>
    <w:rsid w:val="00267D38"/>
    <w:rsid w:val="00280C2D"/>
    <w:rsid w:val="002A262C"/>
    <w:rsid w:val="002B04B4"/>
    <w:rsid w:val="002E01AF"/>
    <w:rsid w:val="002E1E07"/>
    <w:rsid w:val="00307AD2"/>
    <w:rsid w:val="00341E88"/>
    <w:rsid w:val="00370633"/>
    <w:rsid w:val="003801E5"/>
    <w:rsid w:val="003804F2"/>
    <w:rsid w:val="00387F10"/>
    <w:rsid w:val="003A167A"/>
    <w:rsid w:val="00420A50"/>
    <w:rsid w:val="00455CF8"/>
    <w:rsid w:val="0048034A"/>
    <w:rsid w:val="00481DD6"/>
    <w:rsid w:val="004C6A05"/>
    <w:rsid w:val="004E19A7"/>
    <w:rsid w:val="0053542D"/>
    <w:rsid w:val="00541F6A"/>
    <w:rsid w:val="0054297A"/>
    <w:rsid w:val="00583733"/>
    <w:rsid w:val="005A1693"/>
    <w:rsid w:val="005B2C96"/>
    <w:rsid w:val="005C6E43"/>
    <w:rsid w:val="00606482"/>
    <w:rsid w:val="00607659"/>
    <w:rsid w:val="00613240"/>
    <w:rsid w:val="00644FB4"/>
    <w:rsid w:val="006466C2"/>
    <w:rsid w:val="00664409"/>
    <w:rsid w:val="00684A89"/>
    <w:rsid w:val="00690CED"/>
    <w:rsid w:val="00691178"/>
    <w:rsid w:val="00693CD7"/>
    <w:rsid w:val="006B4685"/>
    <w:rsid w:val="006C0869"/>
    <w:rsid w:val="006C5887"/>
    <w:rsid w:val="007107BA"/>
    <w:rsid w:val="00714252"/>
    <w:rsid w:val="00724FD0"/>
    <w:rsid w:val="007373A0"/>
    <w:rsid w:val="00742A5B"/>
    <w:rsid w:val="0076086F"/>
    <w:rsid w:val="00772E5B"/>
    <w:rsid w:val="00780E9C"/>
    <w:rsid w:val="007918EB"/>
    <w:rsid w:val="007E7030"/>
    <w:rsid w:val="00842DB3"/>
    <w:rsid w:val="00863FE7"/>
    <w:rsid w:val="008B67A2"/>
    <w:rsid w:val="008C52BA"/>
    <w:rsid w:val="008F0242"/>
    <w:rsid w:val="00915E97"/>
    <w:rsid w:val="00931A03"/>
    <w:rsid w:val="00962808"/>
    <w:rsid w:val="00964C59"/>
    <w:rsid w:val="00964F60"/>
    <w:rsid w:val="009758F4"/>
    <w:rsid w:val="0098791B"/>
    <w:rsid w:val="00995588"/>
    <w:rsid w:val="009D3C77"/>
    <w:rsid w:val="009D4F9B"/>
    <w:rsid w:val="009F6060"/>
    <w:rsid w:val="00A0239F"/>
    <w:rsid w:val="00A14505"/>
    <w:rsid w:val="00A15F9C"/>
    <w:rsid w:val="00A33914"/>
    <w:rsid w:val="00AA06A2"/>
    <w:rsid w:val="00AE1A51"/>
    <w:rsid w:val="00B02391"/>
    <w:rsid w:val="00B25D71"/>
    <w:rsid w:val="00B45E17"/>
    <w:rsid w:val="00B659F9"/>
    <w:rsid w:val="00B76600"/>
    <w:rsid w:val="00B95747"/>
    <w:rsid w:val="00BA5C64"/>
    <w:rsid w:val="00BD5A21"/>
    <w:rsid w:val="00BD6DB1"/>
    <w:rsid w:val="00BE7BEC"/>
    <w:rsid w:val="00BF0C99"/>
    <w:rsid w:val="00C37F0D"/>
    <w:rsid w:val="00C57342"/>
    <w:rsid w:val="00C6558E"/>
    <w:rsid w:val="00C863EA"/>
    <w:rsid w:val="00C90414"/>
    <w:rsid w:val="00D11D8C"/>
    <w:rsid w:val="00D15714"/>
    <w:rsid w:val="00D33B7A"/>
    <w:rsid w:val="00D34D60"/>
    <w:rsid w:val="00D430E3"/>
    <w:rsid w:val="00D44DFA"/>
    <w:rsid w:val="00D9721A"/>
    <w:rsid w:val="00D976F8"/>
    <w:rsid w:val="00DB5765"/>
    <w:rsid w:val="00DC2CD4"/>
    <w:rsid w:val="00DC5409"/>
    <w:rsid w:val="00DE0BED"/>
    <w:rsid w:val="00DF5029"/>
    <w:rsid w:val="00DF5141"/>
    <w:rsid w:val="00E1484F"/>
    <w:rsid w:val="00E64F0C"/>
    <w:rsid w:val="00E65D10"/>
    <w:rsid w:val="00E7651D"/>
    <w:rsid w:val="00EA1E50"/>
    <w:rsid w:val="00EA6111"/>
    <w:rsid w:val="00ED4F59"/>
    <w:rsid w:val="00ED5189"/>
    <w:rsid w:val="00EE48D5"/>
    <w:rsid w:val="00EF4071"/>
    <w:rsid w:val="00EF4AF1"/>
    <w:rsid w:val="00EF5159"/>
    <w:rsid w:val="00F55186"/>
    <w:rsid w:val="00F8728D"/>
    <w:rsid w:val="00F964C0"/>
    <w:rsid w:val="00FA32B2"/>
    <w:rsid w:val="00FA5E8E"/>
    <w:rsid w:val="00FA75FD"/>
    <w:rsid w:val="00FE0DF7"/>
    <w:rsid w:val="00FF47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484E36"/>
  <w15:chartTrackingRefBased/>
  <w15:docId w15:val="{69EBF773-6B71-4188-9FFD-9AD42B8BC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4D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583733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583733"/>
  </w:style>
  <w:style w:type="character" w:styleId="Emphasis">
    <w:name w:val="Emphasis"/>
    <w:basedOn w:val="DefaultParagraphFont"/>
    <w:uiPriority w:val="20"/>
    <w:qFormat/>
    <w:rsid w:val="00E65D10"/>
    <w:rPr>
      <w:i/>
      <w:iCs/>
    </w:rPr>
  </w:style>
  <w:style w:type="table" w:styleId="TableGrid">
    <w:name w:val="Table Grid"/>
    <w:basedOn w:val="TableNormal"/>
    <w:uiPriority w:val="39"/>
    <w:qFormat/>
    <w:rsid w:val="000252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25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521A"/>
  </w:style>
  <w:style w:type="paragraph" w:styleId="Footer">
    <w:name w:val="footer"/>
    <w:basedOn w:val="Normal"/>
    <w:link w:val="FooterChar"/>
    <w:uiPriority w:val="99"/>
    <w:unhideWhenUsed/>
    <w:rsid w:val="00025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2521A"/>
  </w:style>
  <w:style w:type="paragraph" w:styleId="NormalWeb">
    <w:name w:val="Normal (Web)"/>
    <w:basedOn w:val="Normal"/>
    <w:uiPriority w:val="99"/>
    <w:unhideWhenUsed/>
    <w:rsid w:val="00FF479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table" w:customStyle="1" w:styleId="TableGrid1">
    <w:name w:val="Table Grid1"/>
    <w:basedOn w:val="TableNormal"/>
    <w:next w:val="TableGrid"/>
    <w:uiPriority w:val="59"/>
    <w:qFormat/>
    <w:rsid w:val="002B04B4"/>
    <w:pPr>
      <w:spacing w:after="0" w:line="240" w:lineRule="auto"/>
    </w:pPr>
    <w:rPr>
      <w:rFonts w:ascii="Times New Roman" w:hAnsi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qFormat/>
    <w:rsid w:val="002B04B4"/>
    <w:pPr>
      <w:spacing w:after="0" w:line="240" w:lineRule="auto"/>
    </w:pPr>
    <w:rPr>
      <w:rFonts w:ascii="Times New Roman" w:hAnsi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ới Bảng1"/>
    <w:basedOn w:val="TableNormal"/>
    <w:next w:val="TableGrid"/>
    <w:uiPriority w:val="39"/>
    <w:rsid w:val="00D11D8C"/>
    <w:pPr>
      <w:spacing w:after="0" w:line="240" w:lineRule="auto"/>
    </w:pPr>
    <w:rPr>
      <w:rFonts w:ascii="Times New Roman" w:hAnsi="Times New Roman" w:cs="Times New Roman"/>
      <w:color w:val="4472C4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">
    <w:name w:val="Lưới Bảng2"/>
    <w:basedOn w:val="TableNormal"/>
    <w:next w:val="TableGrid"/>
    <w:uiPriority w:val="39"/>
    <w:rsid w:val="00D11D8C"/>
    <w:pPr>
      <w:spacing w:after="0" w:line="240" w:lineRule="auto"/>
    </w:pPr>
    <w:rPr>
      <w:rFonts w:ascii="Times New Roman" w:hAnsi="Times New Roman" w:cs="Times New Roman"/>
      <w:color w:val="4472C4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0711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5.svg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46075B-5C66-4E59-A6BC-2909BCB4EC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8</TotalTime>
  <Pages>11</Pages>
  <Words>1518</Words>
  <Characters>8654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5-07T04:37:00Z</cp:lastPrinted>
  <dcterms:created xsi:type="dcterms:W3CDTF">2022-12-03T11:09:00Z</dcterms:created>
  <dcterms:modified xsi:type="dcterms:W3CDTF">2023-01-09T07:02:00Z</dcterms:modified>
</cp:coreProperties>
</file>